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60F5" w:rsidRPr="00D860F5" w:rsidRDefault="00D860F5" w:rsidP="00D860F5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</w:pPr>
      <w:r w:rsidRPr="00D860F5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  <w:t>5. RATIO AND PROPORTION</w:t>
      </w:r>
    </w:p>
    <w:p w:rsidR="00D860F5" w:rsidRPr="00760372" w:rsidRDefault="00D860F5" w:rsidP="00D860F5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</w:pPr>
      <w:r w:rsidRPr="0076037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s E</w:t>
      </w:r>
      <w:bookmarkStart w:id="0" w:name="_GoBack"/>
      <w:bookmarkEnd w:id="0"/>
      <w:r w:rsidRPr="0076037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xercise – Easy</w:t>
      </w:r>
    </w:p>
    <w:p w:rsidR="00D860F5" w:rsidRPr="006F7B75" w:rsidRDefault="00D860F5" w:rsidP="00D860F5">
      <w:pPr>
        <w:tabs>
          <w:tab w:val="left" w:pos="240"/>
          <w:tab w:val="left" w:pos="440"/>
          <w:tab w:val="left" w:pos="680"/>
          <w:tab w:val="left" w:pos="1140"/>
          <w:tab w:val="left" w:pos="1400"/>
          <w:tab w:val="left" w:pos="1560"/>
          <w:tab w:val="left" w:pos="1820"/>
          <w:tab w:val="left" w:pos="2400"/>
          <w:tab w:val="left" w:pos="2680"/>
          <w:tab w:val="left" w:pos="2800"/>
          <w:tab w:val="left" w:pos="3080"/>
          <w:tab w:val="left" w:pos="3560"/>
          <w:tab w:val="left" w:pos="3860"/>
          <w:tab w:val="left" w:pos="3940"/>
          <w:tab w:val="left" w:pos="424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he common member which associates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so we shall try to mak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equal in both the cases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× 3 : 5 × 3  = 6 : 1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× 5 : 4 × 5  = 15 : 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nce, ratio of B is same in both the cases, hence,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: 15 : 20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 the angle sum of triangle is 180°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°. Forming two of the ratios yields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03C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5.5pt" o:ole="">
            <v:imagedata r:id="rId6" o:title=""/>
          </v:shape>
          <o:OLEObject Type="Embed" ProgID="Equation.DSMT4" ShapeID="_x0000_i1025" DrawAspect="Content" ObjectID="_1754885904" r:id="rId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lving the first equation fo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ield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03C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20">
          <v:shape id="_x0000_i1026" type="#_x0000_t75" style="width:41pt;height:25.5pt" o:ole="">
            <v:imagedata r:id="rId8" o:title=""/>
          </v:shape>
          <o:OLEObject Type="Embed" ProgID="Equation.DSMT4" ShapeID="_x0000_i1026" DrawAspect="Content" ObjectID="_1754885905" r:id="rId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lving the second equation fo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ield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03C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20">
          <v:shape id="_x0000_i1027" type="#_x0000_t75" style="width:41pt;height:25.5pt" o:ole="">
            <v:imagedata r:id="rId10" o:title=""/>
          </v:shape>
          <o:OLEObject Type="Embed" ProgID="Equation.DSMT4" ShapeID="_x0000_i1027" DrawAspect="Content" ObjectID="_1754885906" r:id="rId1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+ B + C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20">
          <v:shape id="_x0000_i1028" type="#_x0000_t75" style="width:79pt;height:25.5pt" o:ole="">
            <v:imagedata r:id="rId12" o:title=""/>
          </v:shape>
          <o:OLEObject Type="Embed" ProgID="Equation.DSMT4" ShapeID="_x0000_i1028" DrawAspect="Content" ObjectID="_1754885907" r:id="rId1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3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required number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580">
          <v:shape id="_x0000_i1029" type="#_x0000_t75" style="width:52pt;height:29pt" o:ole="">
            <v:imagedata r:id="rId14" o:title=""/>
          </v:shape>
          <o:OLEObject Type="Embed" ProgID="Equation.DSMT4" ShapeID="_x0000_i1029" DrawAspect="Content" ObjectID="_1754885908" r:id="rId1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81 −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0 −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1 − 70 = 11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sym w:font="Symbol" w:char="F061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= k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5 = l × 7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030" type="#_x0000_t75" style="width:14pt;height:25.5pt" o:ole="">
            <v:imagedata r:id="rId16" o:title=""/>
          </v:shape>
          <o:OLEObject Type="Embed" ProgID="Equation.DSMT4" ShapeID="_x0000_i1030" DrawAspect="Content" ObjectID="_1754885909" r:id="rId1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= k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031" type="#_x0000_t75" style="width:14pt;height:25.5pt" o:ole="">
            <v:imagedata r:id="rId18" o:title=""/>
          </v:shape>
          <o:OLEObject Type="Embed" ProgID="Equation.DSMT4" ShapeID="_x0000_i1031" DrawAspect="Content" ObjectID="_1754885910" r:id="rId1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4 = 3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required valu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30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4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portional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5 : 20 : : 7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80" w:dyaOrig="560">
          <v:shape id="_x0000_i1032" type="#_x0000_t75" style="width:34pt;height:28pt" o:ole="">
            <v:imagedata r:id="rId20" o:title=""/>
          </v:shape>
          <o:OLEObject Type="Embed" ProgID="Equation.DSMT4" ShapeID="_x0000_i1032" DrawAspect="Content" ObjectID="_1754885911" r:id="rId2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  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60">
          <v:shape id="_x0000_i1033" type="#_x0000_t75" style="width:86pt;height:28pt" o:ole="">
            <v:imagedata r:id="rId22" o:title=""/>
          </v:shape>
          <o:OLEObject Type="Embed" ProgID="Equation.DSMT4" ShapeID="_x0000_i1033" DrawAspect="Content" ObjectID="_1754885912" r:id="rId2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 that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60">
          <v:shape id="_x0000_i1034" type="#_x0000_t75" style="width:29pt;height:28pt" o:ole="">
            <v:imagedata r:id="rId24" o:title=""/>
          </v:shape>
          <o:OLEObject Type="Embed" ProgID="Equation.DSMT4" ShapeID="_x0000_i1034" DrawAspect="Content" ObjectID="_1754885913" r:id="rId2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c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4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4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4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Given that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60">
          <v:shape id="_x0000_i1035" type="#_x0000_t75" style="width:29pt;height:28pt" o:ole="">
            <v:imagedata r:id="rId26" o:title=""/>
          </v:shape>
          <o:OLEObject Type="Embed" ProgID="Equation.DSMT4" ShapeID="_x0000_i1035" DrawAspect="Content" ObjectID="_1754885914" r:id="rId2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  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60">
          <v:shape id="_x0000_i1036" type="#_x0000_t75" style="width:29pt;height:28pt" o:ole="">
            <v:imagedata r:id="rId28" o:title=""/>
          </v:shape>
          <o:OLEObject Type="Embed" ProgID="Equation.DSMT4" ShapeID="_x0000_i1036" DrawAspect="Content" ObjectID="_1754885915" r:id="rId2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: 4 = (5 ×</w:t>
      </w:r>
      <w:r w:rsidRPr="006F7B75">
        <w:rPr>
          <w:rFonts w:ascii="MinionPro-Regular" w:hAnsi="MinionPro-Regular" w:cs="MinionPro-Regular"/>
          <w:color w:val="000000"/>
          <w:sz w:val="24"/>
          <w:szCs w:val="24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) : (4 × 9) = 45 : 3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ab/>
        <w:t xml:space="preserve">  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 : 7 = (9 × 4) : (7 × 4) = 36 : 28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5 : 36 : 28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 that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00" w:dyaOrig="540">
          <v:shape id="_x0000_i1037" type="#_x0000_t75" style="width:39.5pt;height:27pt" o:ole="">
            <v:imagedata r:id="rId30" o:title=""/>
          </v:shape>
          <o:OLEObject Type="Embed" ProgID="Equation.DSMT4" ShapeID="_x0000_i1037" DrawAspect="Content" ObjectID="_1754885916" r:id="rId3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600">
          <v:shape id="_x0000_i1038" type="#_x0000_t75" style="width:31pt;height:30pt" o:ole="">
            <v:imagedata r:id="rId32" o:title=""/>
          </v:shape>
          <o:OLEObject Type="Embed" ProgID="Equation.DSMT4" ShapeID="_x0000_i1038" DrawAspect="Content" ObjectID="_1754885917" r:id="rId3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00" w:dyaOrig="540">
          <v:shape id="_x0000_i1039" type="#_x0000_t75" style="width:39.5pt;height:27pt" o:ole="">
            <v:imagedata r:id="rId34" o:title=""/>
          </v:shape>
          <o:OLEObject Type="Embed" ProgID="Equation.DSMT4" ShapeID="_x0000_i1039" DrawAspect="Content" ObjectID="_1754885918" r:id="rId3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40">
          <v:shape id="_x0000_i1040" type="#_x0000_t75" style="width:31pt;height:27pt" o:ole="">
            <v:imagedata r:id="rId36" o:title=""/>
          </v:shape>
          <o:OLEObject Type="Embed" ProgID="Equation.DSMT4" ShapeID="_x0000_i1040" DrawAspect="Content" ObjectID="_1754885919" r:id="rId3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we hav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(1 × 4) : (2 × 4) = 4 : 8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4 : 8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00">
          <v:shape id="_x0000_i1041" type="#_x0000_t75" style="width:47.5pt;height:30pt" o:ole="">
            <v:imagedata r:id="rId38" o:title=""/>
          </v:shape>
          <o:OLEObject Type="Embed" ProgID="Equation.DSMT4" ShapeID="_x0000_i1041" DrawAspect="Content" ObjectID="_1754885920" r:id="rId3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600">
          <v:shape id="_x0000_i1042" type="#_x0000_t75" style="width:31pt;height:30pt" o:ole="">
            <v:imagedata r:id="rId40" o:title=""/>
          </v:shape>
          <o:OLEObject Type="Embed" ProgID="Equation.DSMT4" ShapeID="_x0000_i1042" DrawAspect="Content" ObjectID="_1754885921" r:id="rId4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1300">
          <v:shape id="_x0000_i1043" type="#_x0000_t75" style="width:89.5pt;height:65pt" o:ole="">
            <v:imagedata r:id="rId42" o:title=""/>
          </v:shape>
          <o:OLEObject Type="Embed" ProgID="Equation.DSMT4" ShapeID="_x0000_i1043" DrawAspect="Content" ObjectID="_1754885922" r:id="rId4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600">
          <v:shape id="_x0000_i1044" type="#_x0000_t75" style="width:52pt;height:30pt" o:ole="">
            <v:imagedata r:id="rId44" o:title=""/>
          </v:shape>
          <o:OLEObject Type="Embed" ProgID="Equation.DSMT4" ShapeID="_x0000_i1044" DrawAspect="Content" ObjectID="_1754885923" r:id="rId4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: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MinionPro-Regular" w:hAnsi="MinionPro-Regular" w:cs="MinionPro-Regular"/>
          <w:color w:val="000000"/>
          <w:sz w:val="24"/>
          <w:szCs w:val="24"/>
          <w:lang w:val="en-US" w:bidi="hi-IN"/>
        </w:rPr>
        <w:t>−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17 : 1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angles be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respectively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°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180">
          <v:shape id="_x0000_i1045" type="#_x0000_t75" style="width:9.5pt;height:9pt" o:ole="">
            <v:imagedata r:id="rId46" o:title=""/>
          </v:shape>
          <o:OLEObject Type="Embed" ProgID="Equation.DSMT4" ShapeID="_x0000_i1045" DrawAspect="Content" ObjectID="_1754885924" r:id="rId47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um of angles of a triangle = 180°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60">
          <v:shape id="_x0000_i1046" type="#_x0000_t75" style="width:44pt;height:28pt" o:ole="">
            <v:imagedata r:id="rId48" o:title=""/>
          </v:shape>
          <o:OLEObject Type="Embed" ProgID="Equation.DSMT4" ShapeID="_x0000_i1046" DrawAspect="Content" ObjectID="_1754885925" r:id="rId4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argest angle = 5</w:t>
      </w:r>
      <w:r w:rsidRPr="006F7B75">
        <w:rPr>
          <w:rFonts w:ascii="Minion Pro Italic" w:hAnsi="Minion Pro Italic" w:cs="Minion Pro Italic"/>
          <w:i/>
          <w:iCs/>
          <w:color w:val="000000"/>
          <w:sz w:val="24"/>
          <w:szCs w:val="24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× 20° = 100°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1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2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70%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60">
          <v:shape id="_x0000_i1047" type="#_x0000_t75" style="width:27pt;height:28pt" o:ole="">
            <v:imagedata r:id="rId50" o:title=""/>
          </v:shape>
          <o:OLEObject Type="Embed" ProgID="Equation.DSMT4" ShapeID="_x0000_i1047" DrawAspect="Content" ObjectID="_1754885926" r:id="rId5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60">
          <v:shape id="_x0000_i1048" type="#_x0000_t75" style="width:66pt;height:28pt" o:ole="">
            <v:imagedata r:id="rId52" o:title=""/>
          </v:shape>
          <o:OLEObject Type="Embed" ProgID="Equation.DSMT4" ShapeID="_x0000_i1048" DrawAspect="Content" ObjectID="_1754885927" r:id="rId53"/>
        </w:object>
      </w:r>
    </w:p>
    <w:p w:rsidR="00D860F5" w:rsidRPr="006F7B75" w:rsidRDefault="00D860F5" w:rsidP="00D860F5">
      <w:pPr>
        <w:tabs>
          <w:tab w:val="left" w:pos="240"/>
          <w:tab w:val="left" w:pos="36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DE"/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80" w:dyaOrig="600">
          <v:shape id="_x0000_i1049" type="#_x0000_t75" style="width:69.5pt;height:30pt" o:ole="">
            <v:imagedata r:id="rId54" o:title=""/>
          </v:shape>
          <o:OLEObject Type="Embed" ProgID="Equation.DSMT4" ShapeID="_x0000_i1049" DrawAspect="Content" ObjectID="_1754885928" r:id="rId5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: 7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in continued proportion, the mean proportional is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× 98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46A7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340">
          <v:shape id="_x0000_i1050" type="#_x0000_t75" style="width:47.5pt;height:17pt" o:ole="">
            <v:imagedata r:id="rId56" o:title=""/>
          </v:shape>
          <o:OLEObject Type="Embed" ProgID="Equation.DSMT4" ShapeID="_x0000_i1050" DrawAspect="Content" ObjectID="_1754885929" r:id="rId57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at man left Rs.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Share of daughter = </w:t>
      </w: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20">
          <v:shape id="_x0000_i1051" type="#_x0000_t75" style="width:46pt;height:25.5pt" o:ole="">
            <v:imagedata r:id="rId58" o:title=""/>
          </v:shape>
          <o:OLEObject Type="Embed" ProgID="Equation.DSMT4" ShapeID="_x0000_i1051" DrawAspect="Content" ObjectID="_1754885930" r:id="rId5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DE"/>
      </w: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20">
          <v:shape id="_x0000_i1052" type="#_x0000_t75" style="width:47pt;height:25.5pt" o:ole="">
            <v:imagedata r:id="rId60" o:title=""/>
          </v:shape>
          <o:OLEObject Type="Embed" ProgID="Equation.DSMT4" ShapeID="_x0000_i1052" DrawAspect="Content" ObjectID="_1754885931" r:id="rId6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2700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shok's present age = 26 − 6 = 20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Pradeekp's present age = </w:t>
      </w: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053" type="#_x0000_t75" style="width:76.5pt;height:25.5pt" o:ole="">
            <v:imagedata r:id="rId62" o:title=""/>
          </v:shape>
          <o:OLEObject Type="Embed" ProgID="Equation.DSMT4" ShapeID="_x0000_i1053" DrawAspect="Content" ObjectID="_1754885932" r:id="rId6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incomes of Chanda and Kim are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 and their expenditures are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 solving equations (1) and (2), we ge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Chandra's expenditure = 7 × 10000 = Rs. 700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numbers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have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6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38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6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9 = 7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required numbers are 21, 14 and 35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Sum of the numbers = 21 + 14 + 35 = 70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se part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20">
          <v:shape id="_x0000_i1054" type="#_x0000_t75" style="width:54pt;height:25.5pt" o:ole="">
            <v:imagedata r:id="rId64" o:title=""/>
          </v:shape>
          <o:OLEObject Type="Embed" ProgID="Equation.DSMT4" ShapeID="_x0000_i1054" DrawAspect="Content" ObjectID="_1754885933" r:id="rId65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</w:t>
      </w: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60" w:dyaOrig="580">
          <v:shape id="_x0000_i1055" type="#_x0000_t75" style="width:113pt;height:29pt" o:ole="">
            <v:imagedata r:id="rId66" o:title=""/>
          </v:shape>
          <o:OLEObject Type="Embed" ProgID="Equation.DSMT4" ShapeID="_x0000_i1055" DrawAspect="Content" ObjectID="_1754885934" r:id="rId6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u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: 3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sum of ratios = 15 + 32 = 47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First part =</w:t>
      </w:r>
      <w:r w:rsidRPr="006559E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20" w:dyaOrig="520">
          <v:shape id="_x0000_i1056" type="#_x0000_t75" style="width:56.5pt;height:25.5pt" o:ole="">
            <v:imagedata r:id="rId68" o:title=""/>
          </v:shape>
          <o:OLEObject Type="Embed" ProgID="Equation.DSMT4" ShapeID="_x0000_i1056" DrawAspect="Content" ObjectID="_1754885935" r:id="rId6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Second part =</w:t>
      </w:r>
      <w:r w:rsidRPr="00191F6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20">
          <v:shape id="_x0000_i1057" type="#_x0000_t75" style="width:57pt;height:25.5pt" o:ole="">
            <v:imagedata r:id="rId70" o:title=""/>
          </v:shape>
          <o:OLEObject Type="Embed" ProgID="Equation.DSMT4" ShapeID="_x0000_i1057" DrawAspect="Content" ObjectID="_1754885936" r:id="rId71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40" w:dyaOrig="580">
          <v:shape id="_x0000_i1058" type="#_x0000_t75" style="width:162pt;height:29pt" o:ole="">
            <v:imagedata r:id="rId72" o:title=""/>
          </v:shape>
          <o:OLEObject Type="Embed" ProgID="Equation.DSMT4" ShapeID="_x0000_i1058" DrawAspect="Content" ObjectID="_1754885937" r:id="rId7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</w: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760" w:dyaOrig="520">
          <v:shape id="_x0000_i1059" type="#_x0000_t75" style="width:188.5pt;height:25.5pt" o:ole="">
            <v:imagedata r:id="rId74" o:title=""/>
          </v:shape>
          <o:OLEObject Type="Embed" ProgID="Equation.DSMT4" ShapeID="_x0000_i1059" DrawAspect="Content" ObjectID="_1754885938" r:id="rId7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first and the second number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 th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 30%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0%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0.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.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, 0.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.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.4 : 0.3 = 4 : 3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number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19" w:dyaOrig="520">
          <v:shape id="_x0000_i1060" type="#_x0000_t75" style="width:151pt;height:25.5pt" o:ole="">
            <v:imagedata r:id="rId76" o:title=""/>
          </v:shape>
          <o:OLEObject Type="Embed" ProgID="Equation.DSMT4" ShapeID="_x0000_i1060" DrawAspect="Content" ObjectID="_1754885939" r:id="rId7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99" w:dyaOrig="520">
          <v:shape id="_x0000_i1061" type="#_x0000_t75" style="width:114.5pt;height:25.5pt" o:ole="">
            <v:imagedata r:id="rId78" o:title=""/>
          </v:shape>
          <o:OLEObject Type="Embed" ProgID="Equation.DSMT4" ShapeID="_x0000_i1061" DrawAspect="Content" ObjectID="_1754885940" r:id="rId79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80" w:dyaOrig="560">
          <v:shape id="_x0000_i1062" type="#_x0000_t75" style="width:39pt;height:28pt" o:ole="">
            <v:imagedata r:id="rId80" o:title=""/>
          </v:shape>
          <o:OLEObject Type="Embed" ProgID="Equation.DSMT4" ShapeID="_x0000_i1062" DrawAspect="Content" ObjectID="_1754885941" r:id="rId8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560">
          <v:shape id="_x0000_i1063" type="#_x0000_t75" style="width:82.5pt;height:28pt" o:ole="">
            <v:imagedata r:id="rId82" o:title=""/>
          </v:shape>
          <o:OLEObject Type="Embed" ProgID="Equation.DSMT4" ShapeID="_x0000_i1063" DrawAspect="Content" ObjectID="_1754885942" r:id="rId8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6 : 8 : 9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har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</w: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40" w:dyaOrig="560">
          <v:shape id="_x0000_i1064" type="#_x0000_t75" style="width:137pt;height:28pt" o:ole="">
            <v:imagedata r:id="rId84" o:title=""/>
          </v:shape>
          <o:OLEObject Type="Embed" ProgID="Equation.DSMT4" ShapeID="_x0000_i1064" DrawAspect="Content" ObjectID="_1754885943" r:id="rId8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number of Rs. 1 coins =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50 paise coins =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25 paise coins = 1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00" w:dyaOrig="540">
          <v:shape id="_x0000_i1065" type="#_x0000_t75" style="width:90pt;height:27pt" o:ole="">
            <v:imagedata r:id="rId86" o:title=""/>
          </v:shape>
          <o:OLEObject Type="Embed" ProgID="Equation.DSMT4" ShapeID="_x0000_i1065" DrawAspect="Content" ObjectID="_1754885944" r:id="rId8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6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6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60">
          <v:shape id="_x0000_i1066" type="#_x0000_t75" style="width:47pt;height:28pt" o:ole="">
            <v:imagedata r:id="rId88" o:title=""/>
          </v:shape>
          <o:OLEObject Type="Embed" ProgID="Equation.DSMT4" ShapeID="_x0000_i1066" DrawAspect="Content" ObjectID="_1754885945" r:id="rId8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180">
          <v:shape id="_x0000_i1067" type="#_x0000_t75" style="width:9.5pt;height:9pt" o:ole="">
            <v:imagedata r:id="rId90" o:title=""/>
          </v:shape>
          <o:OLEObject Type="Embed" ProgID="Equation.DSMT4" ShapeID="_x0000_i1067" DrawAspect="Content" ObjectID="_1754885946" r:id="rId91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of 25 paise coins = 1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 × 24 = 264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number added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80">
          <v:shape id="_x0000_i1068" type="#_x0000_t75" style="width:46pt;height:29pt" o:ole="">
            <v:imagedata r:id="rId92" o:title=""/>
          </v:shape>
          <o:OLEObject Type="Embed" ProgID="Equation.DSMT4" ShapeID="_x0000_i1068" DrawAspect="Content" ObjectID="_1754885947" r:id="rId93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 12 +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 +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540" w:dyaOrig="580">
          <v:shape id="_x0000_i1069" type="#_x0000_t75" style="width:177pt;height:29pt" o:ole="">
            <v:imagedata r:id="rId94" o:title=""/>
          </v:shape>
          <o:OLEObject Type="Embed" ProgID="Equation.DSMT4" ShapeID="_x0000_i1069" DrawAspect="Content" ObjectID="_1754885948" r:id="rId95"/>
        </w:object>
      </w:r>
      <w:r w:rsidRPr="009B5A5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here P = Profit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respective shar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20">
          <v:shape id="_x0000_i1070" type="#_x0000_t75" style="width:31pt;height:25.5pt" o:ole="">
            <v:imagedata r:id="rId96" o:title=""/>
          </v:shape>
          <o:OLEObject Type="Embed" ProgID="Equation.DSMT4" ShapeID="_x0000_i1070" DrawAspect="Content" ObjectID="_1754885949" r:id="rId97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 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share =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share =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20" w:dyaOrig="580">
          <v:shape id="_x0000_i1071" type="#_x0000_t75" style="width:136pt;height:29pt" o:ole="">
            <v:imagedata r:id="rId98" o:title=""/>
          </v:shape>
          <o:OLEObject Type="Embed" ProgID="Equation.DSMT4" ShapeID="_x0000_i1071" DrawAspect="Content" ObjectID="_1754885950" r:id="rId9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 2 : 7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580">
          <v:shape id="_x0000_i1072" type="#_x0000_t75" style="width:51.5pt;height:29pt" o:ole="">
            <v:imagedata r:id="rId100" o:title=""/>
          </v:shape>
          <o:OLEObject Type="Embed" ProgID="Equation.DSMT4" ShapeID="_x0000_i1072" DrawAspect="Content" ObjectID="_1754885951" r:id="rId101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136 −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7 −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20">
          <v:shape id="_x0000_i1073" type="#_x0000_t75" style="width:53pt;height:25.5pt" o:ole="">
            <v:imagedata r:id="rId102" o:title=""/>
          </v:shape>
          <o:OLEObject Type="Embed" ProgID="Equation.DSMT4" ShapeID="_x0000_i1073" DrawAspect="Content" ObjectID="_1754885952" r:id="rId103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520">
          <v:shape id="_x0000_i1074" type="#_x0000_t75" style="width:52pt;height:25.5pt" o:ole="">
            <v:imagedata r:id="rId104" o:title=""/>
          </v:shape>
          <o:OLEObject Type="Embed" ProgID="Equation.DSMT4" ShapeID="_x0000_i1074" DrawAspect="Content" ObjectID="_1754885953" r:id="rId10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: 20 : 12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n a rati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called the antecedent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called the consequen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antecedent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consequent be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6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Option (a)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s =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; Possible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ption (b)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4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o whole numbe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possible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ption (c) &amp; (d)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; Possible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nitially number of boy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20" w:dyaOrig="600">
          <v:shape id="_x0000_i1075" type="#_x0000_t75" style="width:126pt;height:30pt" o:ole="">
            <v:imagedata r:id="rId106" o:title=""/>
          </v:shape>
          <o:OLEObject Type="Embed" ProgID="Equation.DSMT4" ShapeID="_x0000_i1075" DrawAspect="Content" ObjectID="_1754885954" r:id="rId10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Number of girl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80">
          <v:shape id="_x0000_i1076" type="#_x0000_t75" style="width:66pt;height:29pt" o:ole="">
            <v:imagedata r:id="rId108" o:title=""/>
          </v:shape>
          <o:OLEObject Type="Embed" ProgID="Equation.DSMT4" ShapeID="_x0000_i1076" DrawAspect="Content" ObjectID="_1754885955" r:id="rId10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 more girls get admitted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Required ratio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639">
          <v:shape id="_x0000_i1077" type="#_x0000_t75" style="width:87pt;height:32.5pt" o:ole="">
            <v:imagedata r:id="rId110" o:title=""/>
          </v:shape>
          <o:OLEObject Type="Embed" ProgID="Equation.DSMT4" ShapeID="_x0000_i1077" DrawAspect="Content" ObjectID="_1754885956" r:id="rId111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number of students in three classes be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Original number of student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the number of students in each class is increased by 20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20" w:dyaOrig="639">
          <v:shape id="_x0000_i1078" type="#_x0000_t75" style="width:56.5pt;height:32.5pt" o:ole="">
            <v:imagedata r:id="rId112" o:title=""/>
          </v:shape>
          <o:OLEObject Type="Embed" ProgID="Equation.DSMT4" ShapeID="_x0000_i1078" DrawAspect="Content" ObjectID="_1754885957" r:id="rId11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0 = 1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20" w:dyaOrig="580">
          <v:shape id="_x0000_i1079" type="#_x0000_t75" style="width:36pt;height:29pt" o:ole="">
            <v:imagedata r:id="rId114" o:title=""/>
          </v:shape>
          <o:OLEObject Type="Embed" ProgID="Equation.DSMT4" ShapeID="_x0000_i1079" DrawAspect="Content" ObjectID="_1754885958" r:id="rId11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Required number of student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× 10 = 1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500" w:dyaOrig="1020">
          <v:shape id="_x0000_i1080" type="#_x0000_t75" style="width:175pt;height:51.5pt" o:ole="">
            <v:imagedata r:id="rId116" o:title=""/>
          </v:shape>
          <o:OLEObject Type="Embed" ProgID="Equation.DSMT4" ShapeID="_x0000_i1080" DrawAspect="Content" ObjectID="_1754885959" r:id="rId117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pressure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volum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" w:dyaOrig="560">
          <v:shape id="_x0000_i1081" type="#_x0000_t75" style="width:11pt;height:28pt" o:ole="">
            <v:imagedata r:id="rId118" o:title=""/>
          </v:shape>
          <o:OLEObject Type="Embed" ProgID="Equation.DSMT4" ShapeID="_x0000_i1081" DrawAspect="Content" ObjectID="_1754885960" r:id="rId11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[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constant term]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v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reduced by 20% i.e., by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82" type="#_x0000_t75" style="width:9.5pt;height:28pt" o:ole="">
            <v:imagedata r:id="rId120" o:title=""/>
          </v:shape>
          <o:OLEObject Type="Embed" ProgID="Equation.DSMT4" ShapeID="_x0000_i1082" DrawAspect="Content" ObjectID="_1754885961" r:id="rId12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increased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083" type="#_x0000_t75" style="width:9.5pt;height:27pt" o:ole="">
            <v:imagedata r:id="rId122" o:title=""/>
          </v:shape>
          <o:OLEObject Type="Embed" ProgID="Equation.DSMT4" ShapeID="_x0000_i1083" DrawAspect="Content" ObjectID="_1754885962" r:id="rId123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.e., 25%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ide of the square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creased side of square 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99" w:dyaOrig="520">
          <v:shape id="_x0000_i1084" type="#_x0000_t75" style="width:50pt;height:25.5pt" o:ole="">
            <v:imagedata r:id="rId124" o:title=""/>
          </v:shape>
          <o:OLEObject Type="Embed" ProgID="Equation.DSMT4" ShapeID="_x0000_i1084" DrawAspect="Content" ObjectID="_1754885963" r:id="rId12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rea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he ratio of their areas 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620">
          <v:shape id="_x0000_i1085" type="#_x0000_t75" style="width:44pt;height:31pt" o:ole="">
            <v:imagedata r:id="rId126" o:title=""/>
          </v:shape>
          <o:OLEObject Type="Embed" ProgID="Equation.DSMT4" ShapeID="_x0000_i1085" DrawAspect="Content" ObjectID="_1754885964" r:id="rId12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 xml:space="preserve">2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: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: 9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60">
          <v:shape id="_x0000_i1086" type="#_x0000_t75" style="width:31pt;height:28pt" o:ole="">
            <v:imagedata r:id="rId128" o:title=""/>
          </v:shape>
          <o:OLEObject Type="Embed" ProgID="Equation.DSMT4" ShapeID="_x0000_i1086" DrawAspect="Content" ObjectID="_1754885965" r:id="rId12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Let P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Q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5 ; 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187A1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20">
          <v:shape id="_x0000_i1087" type="#_x0000_t75" style="width:32.5pt;height:25.5pt" o:ole="">
            <v:imagedata r:id="rId130" o:title=""/>
          </v:shape>
          <o:OLEObject Type="Embed" ProgID="Equation.DSMT4" ShapeID="_x0000_i1087" DrawAspect="Content" ObjectID="_1754885966" r:id="rId13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u w:val="thick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fraction be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20" w:dyaOrig="1060">
          <v:shape id="_x0000_i1088" type="#_x0000_t75" style="width:91pt;height:53pt" o:ole="">
            <v:imagedata r:id="rId132" o:title=""/>
          </v:shape>
          <o:OLEObject Type="Embed" ProgID="Equation.DSMT4" ShapeID="_x0000_i1088" DrawAspect="Content" ObjectID="_1754885967" r:id="rId13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560">
          <v:shape id="_x0000_i1089" type="#_x0000_t75" style="width:71pt;height:28pt" o:ole="">
            <v:imagedata r:id="rId134" o:title=""/>
          </v:shape>
          <o:OLEObject Type="Embed" ProgID="Equation.DSMT4" ShapeID="_x0000_i1089" DrawAspect="Content" ObjectID="_1754885968" r:id="rId13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Volume of milk in the mixtu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20">
          <v:shape id="_x0000_i1090" type="#_x0000_t75" style="width:79pt;height:25.5pt" o:ole="">
            <v:imagedata r:id="rId136" o:title=""/>
          </v:shape>
          <o:OLEObject Type="Embed" ProgID="Equation.DSMT4" ShapeID="_x0000_i1090" DrawAspect="Content" ObjectID="_1754885969" r:id="rId13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olume of water = 9 litres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itres of water is added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80">
          <v:shape id="_x0000_i1091" type="#_x0000_t75" style="width:46pt;height:29pt" o:ole="">
            <v:imagedata r:id="rId138" o:title=""/>
          </v:shape>
          <o:OLEObject Type="Embed" ProgID="Equation.DSMT4" ShapeID="_x0000_i1091" DrawAspect="Content" ObjectID="_1754885970" r:id="rId13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2 = 9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2 − 9 = 3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required quantity of water is 33 litres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Volume of milk in mixt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59" w:dyaOrig="560">
          <v:shape id="_x0000_i1092" type="#_x0000_t75" style="width:67.5pt;height:28pt" o:ole="">
            <v:imagedata r:id="rId140" o:title=""/>
          </v:shape>
          <o:OLEObject Type="Embed" ProgID="Equation.DSMT4" ShapeID="_x0000_i1092" DrawAspect="Content" ObjectID="_1754885971" r:id="rId14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Volume of water = 44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itres of water is added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600">
          <v:shape id="_x0000_i1093" type="#_x0000_t75" style="width:51.5pt;height:30pt" o:ole="">
            <v:imagedata r:id="rId142" o:title=""/>
          </v:shape>
          <o:OLEObject Type="Embed" ProgID="Equation.DSMT4" ShapeID="_x0000_i1093" DrawAspect="Content" ObjectID="_1754885972" r:id="rId14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12 = 44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8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Ratio of their investment = 12000 : 18000 = 2 : 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's share in profit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60">
          <v:shape id="_x0000_i1094" type="#_x0000_t75" style="width:84pt;height:28pt" o:ole="">
            <v:imagedata r:id="rId144" o:title=""/>
          </v:shape>
          <o:OLEObject Type="Embed" ProgID="Equation.DSMT4" ShapeID="_x0000_i1094" DrawAspect="Content" ObjectID="_1754885973" r:id="rId14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Quantities of hydrochloric acid and sulphuric acid in the mixture are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80">
          <v:shape id="_x0000_i1095" type="#_x0000_t75" style="width:86pt;height:29pt" o:ole="">
            <v:imagedata r:id="rId146" o:title=""/>
          </v:shape>
          <o:OLEObject Type="Embed" ProgID="Equation.DSMT4" ShapeID="_x0000_i1095" DrawAspect="Content" ObjectID="_1754885974" r:id="rId147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40 − 30 = 10 litres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quantity of sulphuric acid added, the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80">
          <v:shape id="_x0000_i1096" type="#_x0000_t75" style="width:49.5pt;height:29pt" o:ole="">
            <v:imagedata r:id="rId148" o:title=""/>
          </v:shape>
          <o:OLEObject Type="Embed" ProgID="Equation.DSMT4" ShapeID="_x0000_i1096" DrawAspect="Content" ObjectID="_1754885975" r:id="rId14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quantity of alcohol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quantity of water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600">
          <v:shape id="_x0000_i1097" type="#_x0000_t75" style="width:55pt;height:30pt" o:ole="">
            <v:imagedata r:id="rId150" o:title=""/>
          </v:shape>
          <o:OLEObject Type="Embed" ProgID="Equation.DSMT4" ShapeID="_x0000_i1097" DrawAspect="Content" ObjectID="_1754885976" r:id="rId15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(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4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60">
          <v:shape id="_x0000_i1098" type="#_x0000_t75" style="width:32.5pt;height:28pt" o:ole="">
            <v:imagedata r:id="rId152" o:title=""/>
          </v:shape>
          <o:OLEObject Type="Embed" ProgID="Equation.DSMT4" ShapeID="_x0000_i1098" DrawAspect="Content" ObjectID="_1754885977" r:id="rId15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Quantity of alcohol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× 6 = 24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equired ratio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60">
          <v:shape id="_x0000_i1099" type="#_x0000_t75" style="width:38pt;height:28pt" o:ole="">
            <v:imagedata r:id="rId154" o:title=""/>
          </v:shape>
          <o:OLEObject Type="Embed" ProgID="Equation.DSMT4" ShapeID="_x0000_i1099" DrawAspect="Content" ObjectID="_1754885978" r:id="rId15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 find the simple ratio, we will multiply each of these by the LCM of 2, 3 and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2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580">
          <v:shape id="_x0000_i1100" type="#_x0000_t75" style="width:47.5pt;height:29pt" o:ole="">
            <v:imagedata r:id="rId156" o:title=""/>
          </v:shape>
          <o:OLEObject Type="Embed" ProgID="Equation.DSMT4" ShapeID="_x0000_i1100" DrawAspect="Content" ObjectID="_1754885979" r:id="rId157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: 4 : 3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nos. be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MinionPro-Regular" w:hAnsi="MinionPro-Regular" w:cs="MinionPro-Regular"/>
          <w:color w:val="000000"/>
          <w:sz w:val="24"/>
          <w:szCs w:val="24"/>
          <w:lang w:val="en-US" w:bidi="hi-IN"/>
        </w:rPr>
        <w:t>−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 product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× 5 × 3 × 5 = 37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number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5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 value = 7 × 5 = 3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fraction be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" w:dyaOrig="620">
          <v:shape id="_x0000_i1101" type="#_x0000_t75" style="width:11pt;height:31pt" o:ole="">
            <v:imagedata r:id="rId158" o:title=""/>
          </v:shape>
          <o:OLEObject Type="Embed" ProgID="Equation.DSMT4" ShapeID="_x0000_i1101" DrawAspect="Content" ObjectID="_1754885980" r:id="rId15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639">
          <v:shape id="_x0000_i1102" type="#_x0000_t75" style="width:47pt;height:32.5pt" o:ole="">
            <v:imagedata r:id="rId160" o:title=""/>
          </v:shape>
          <o:OLEObject Type="Embed" ProgID="Equation.DSMT4" ShapeID="_x0000_i1102" DrawAspect="Content" ObjectID="_1754885981" r:id="rId16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620">
          <v:shape id="_x0000_i1103" type="#_x0000_t75" style="width:30pt;height:31pt" o:ole="">
            <v:imagedata r:id="rId162" o:title=""/>
          </v:shape>
          <o:OLEObject Type="Embed" ProgID="Equation.DSMT4" ShapeID="_x0000_i1103" DrawAspect="Content" ObjectID="_1754885982" r:id="rId16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4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60" w:dyaOrig="520">
          <v:shape id="_x0000_i1104" type="#_x0000_t75" style="width:123.5pt;height:25.5pt" o:ole="">
            <v:imagedata r:id="rId164" o:title=""/>
          </v:shape>
          <o:OLEObject Type="Embed" ProgID="Equation.DSMT4" ShapeID="_x0000_i1104" DrawAspect="Content" ObjectID="_1754885983" r:id="rId16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he minimum number of pens that the person should hav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0 + 15 + 12  + 10 = 57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Quantity of milk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20">
          <v:shape id="_x0000_i1105" type="#_x0000_t75" style="width:62.5pt;height:25.5pt" o:ole="">
            <v:imagedata r:id="rId166" o:title=""/>
          </v:shape>
          <o:OLEObject Type="Embed" ProgID="Equation.DSMT4" ShapeID="_x0000_i1105" DrawAspect="Content" ObjectID="_1754885984" r:id="rId16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Quantity of water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20">
          <v:shape id="_x0000_i1106" type="#_x0000_t75" style="width:62.5pt;height:25.5pt" o:ole="">
            <v:imagedata r:id="rId168" o:title=""/>
          </v:shape>
          <o:OLEObject Type="Embed" ProgID="Equation.DSMT4" ShapeID="_x0000_i1106" DrawAspect="Content" ObjectID="_1754885985" r:id="rId16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Quantity of water added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L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suppose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580">
          <v:shape id="_x0000_i1107" type="#_x0000_t75" style="width:51.5pt;height:29pt" o:ole="">
            <v:imagedata r:id="rId170" o:title=""/>
          </v:shape>
          <o:OLEObject Type="Embed" ProgID="Equation.DSMT4" ShapeID="_x0000_i1107" DrawAspect="Content" ObjectID="_1754885986" r:id="rId17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investment = 50000 + 25000 = Rs. 75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00" w:dyaOrig="520">
          <v:shape id="_x0000_i1108" type="#_x0000_t75" style="width:119.5pt;height:25.5pt" o:ole="">
            <v:imagedata r:id="rId172" o:title=""/>
          </v:shape>
          <o:OLEObject Type="Embed" ProgID="Equation.DSMT4" ShapeID="_x0000_i1108" DrawAspect="Content" ObjectID="_1754885987" r:id="rId17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20" w:dyaOrig="520">
          <v:shape id="_x0000_i1109" type="#_x0000_t75" style="width:116pt;height:25.5pt" o:ole="">
            <v:imagedata r:id="rId174" o:title=""/>
          </v:shape>
          <o:OLEObject Type="Embed" ProgID="Equation.DSMT4" ShapeID="_x0000_i1109" DrawAspect="Content" ObjectID="_1754885988" r:id="rId17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money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520">
          <v:shape id="_x0000_i1110" type="#_x0000_t75" style="width:71pt;height:25.5pt" o:ole="">
            <v:imagedata r:id="rId176" o:title=""/>
          </v:shape>
          <o:OLEObject Type="Embed" ProgID="Equation.DSMT4" ShapeID="_x0000_i1110" DrawAspect="Content" ObjectID="_1754885989" r:id="rId17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520">
          <v:shape id="_x0000_i1111" type="#_x0000_t75" style="width:71pt;height:25.5pt" o:ole="">
            <v:imagedata r:id="rId178" o:title=""/>
          </v:shape>
          <o:OLEObject Type="Embed" ProgID="Equation.DSMT4" ShapeID="_x0000_i1111" DrawAspect="Content" ObjectID="_1754885990" r:id="rId17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refore, total amount of money = Rs. 412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contribution = 12000 for 6 month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2000 × 6 = 72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contribution = 10000 for 8 month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000 × 8 = 80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contribution = 8000 for 12 month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8000 × 12 = 96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248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80" w:dyaOrig="520">
          <v:shape id="_x0000_i1112" type="#_x0000_t75" style="width:109pt;height:25.5pt" o:ole="">
            <v:imagedata r:id="rId180" o:title=""/>
          </v:shape>
          <o:OLEObject Type="Embed" ProgID="Equation.DSMT4" ShapeID="_x0000_i1112" DrawAspect="Content" ObjectID="_1754885991" r:id="rId18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60" w:dyaOrig="520">
          <v:shape id="_x0000_i1113" type="#_x0000_t75" style="width:108pt;height:25.5pt" o:ole="">
            <v:imagedata r:id="rId182" o:title=""/>
          </v:shape>
          <o:OLEObject Type="Embed" ProgID="Equation.DSMT4" ShapeID="_x0000_i1113" DrawAspect="Content" ObjectID="_1754885992" r:id="rId18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60" w:dyaOrig="520">
          <v:shape id="_x0000_i1114" type="#_x0000_t75" style="width:113pt;height:25.5pt" o:ole="">
            <v:imagedata r:id="rId184" o:title=""/>
          </v:shape>
          <o:OLEObject Type="Embed" ProgID="Equation.DSMT4" ShapeID="_x0000_i1114" DrawAspect="Content" ObjectID="_1754885993" r:id="rId185"/>
        </w:object>
      </w: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76037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 xml:space="preserve">Solutions Exercise –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Medium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incomes of Sapna and Kavita be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their expense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nce, we don't know the relationship betwe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cannot tell, who is saving more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ages of Chintamani family 5 years ago be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ir ages now are: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 +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,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 and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2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 = 1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 140 − 20 = 1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20">
          <v:shape id="_x0000_i1115" type="#_x0000_t75" style="width:54pt;height:25.5pt" o:ole="">
            <v:imagedata r:id="rId186" o:title=""/>
          </v:shape>
          <o:OLEObject Type="Embed" ProgID="Equation.DSMT4" ShapeID="_x0000_i1115" DrawAspect="Content" ObjectID="_1754885994" r:id="rId18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esent age of Dipa = 2 × 6 + 5 = 17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esent age of mother = 7 × 6 + 5 = 47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fference in present age = (47 − 17) = 30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after 30 years Dipa would be as old as the present age of her mother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aking 3 days to do some work, th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s 6 days to do the same work. Now, both of them will take 2 days to complete the work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s 6 days to complete the same work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earnings should be distributed in the ratio of their efficiency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, 2 : 1 : 1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io of investment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37.50 : 1125 : 637.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7 : 90 : 51 = 9 : 30 : 17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investment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1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required difference = 3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525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io of values of the coins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20">
          <v:shape id="_x0000_i1116" type="#_x0000_t75" style="width:89.5pt;height:25.5pt" o:ole="">
            <v:imagedata r:id="rId188" o:title=""/>
          </v:shape>
          <o:OLEObject Type="Embed" ProgID="Equation.DSMT4" ShapeID="_x0000_i1116" DrawAspect="Content" ObjectID="_1754885995" r:id="rId18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Value of one-rupee coins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40" w:dyaOrig="580">
          <v:shape id="_x0000_i1117" type="#_x0000_t75" style="width:107pt;height:29pt" o:ole="">
            <v:imagedata r:id="rId190" o:title=""/>
          </v:shape>
          <o:OLEObject Type="Embed" ProgID="Equation.DSMT4" ShapeID="_x0000_i1117" DrawAspect="Content" ObjectID="_1754885996" r:id="rId19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Value of 50 paise coins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20" w:dyaOrig="580">
          <v:shape id="_x0000_i1118" type="#_x0000_t75" style="width:106pt;height:29pt" o:ole="">
            <v:imagedata r:id="rId192" o:title=""/>
          </v:shape>
          <o:OLEObject Type="Embed" ProgID="Equation.DSMT4" ShapeID="_x0000_i1118" DrawAspect="Content" ObjectID="_1754885997" r:id="rId19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Value of 25 paise coins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40" w:dyaOrig="580">
          <v:shape id="_x0000_i1119" type="#_x0000_t75" style="width:102pt;height:29pt" o:ole="">
            <v:imagedata r:id="rId194" o:title=""/>
          </v:shape>
          <o:OLEObject Type="Embed" ProgID="Equation.DSMT4" ShapeID="_x0000_i1119" DrawAspect="Content" ObjectID="_1754885998" r:id="rId19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of one-rupee coins = 2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50 paise coins = (120 × 2) = 2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25 paise coins = (70 × 4) = 280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uts i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ws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rents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80" w:dyaOrig="520">
          <v:shape id="_x0000_i1120" type="#_x0000_t75" style="width:94pt;height:25.5pt" o:ole="">
            <v:imagedata r:id="rId196" o:title=""/>
          </v:shape>
          <o:OLEObject Type="Embed" ProgID="Equation.DSMT4" ShapeID="_x0000_i1120" DrawAspect="Content" ObjectID="_1754885999" r:id="rId19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80">
          <v:shape id="_x0000_i1121" type="#_x0000_t75" style="width:54pt;height:29pt" o:ole="">
            <v:imagedata r:id="rId198" o:title=""/>
          </v:shape>
          <o:OLEObject Type="Embed" ProgID="Equation.DSMT4" ShapeID="_x0000_i1121" DrawAspect="Content" ObjectID="_1754886000" r:id="rId19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QWDIOQFGJK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r,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20" w:dyaOrig="580">
          <v:shape id="_x0000_i1122" type="#_x0000_t75" style="width:101pt;height:29pt" o:ole="">
            <v:imagedata r:id="rId200" o:title=""/>
          </v:shape>
          <o:OLEObject Type="Embed" ProgID="Equation.DSMT4" ShapeID="_x0000_i1122" DrawAspect="Content" ObjectID="_1754886001" r:id="rId201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amoun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et.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amount that each of S &amp; T ge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100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here we cannot find the value of '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Four years ago, let ag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1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s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D4381D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80">
          <v:shape id="_x0000_i1123" type="#_x0000_t75" style="width:60pt;height:29pt" o:ole="">
            <v:imagedata r:id="rId202" o:title=""/>
          </v:shape>
          <o:OLEObject Type="Embed" ProgID="Equation.DSMT4" ShapeID="_x0000_i1123" DrawAspect="Content" ObjectID="_1754886002" r:id="rId20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3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6 = 3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8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present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 = 13 × 4 + 4 = 5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present ag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 × 4 + 4 = 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fference = 56 − 40 = 16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rea of semicircle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20">
          <v:shape id="_x0000_i1124" type="#_x0000_t75" style="width:25pt;height:25.5pt" o:ole="">
            <v:imagedata r:id="rId204" o:title=""/>
          </v:shape>
          <o:OLEObject Type="Embed" ProgID="Equation.DSMT4" ShapeID="_x0000_i1124" DrawAspect="Content" ObjectID="_1754886003" r:id="rId20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rea of sector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20">
          <v:shape id="_x0000_i1125" type="#_x0000_t75" style="width:46pt;height:25.5pt" o:ole="">
            <v:imagedata r:id="rId206" o:title=""/>
          </v:shape>
          <o:OLEObject Type="Embed" ProgID="Equation.DSMT4" ShapeID="_x0000_i1125" DrawAspect="Content" ObjectID="_1754886004" r:id="rId20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40" w:dyaOrig="1020">
          <v:shape id="_x0000_i1126" type="#_x0000_t75" style="width:162pt;height:51.5pt" o:ole="">
            <v:imagedata r:id="rId208" o:title=""/>
          </v:shape>
          <o:OLEObject Type="Embed" ProgID="Equation.DSMT4" ShapeID="_x0000_i1126" DrawAspect="Content" ObjectID="_1754886005" r:id="rId209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α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W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Value of diamond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Weight of diamond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Constan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0000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. (10)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 × 4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.6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6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et loss = (Rs. (10000 − 5200) = Rs. 4800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8%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Weight of two pieces of Watermelon = 3 × 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5 × 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We are assuming the weight to be the multiple of 12 because the bigger of two pieces has to be cut in the ratio 5 : 7.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5 × 12 has to be cut in the 5 : 7. So, the two parts will be 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3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finally the ratio is 36 : 25 : 35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nil's effective investment = 16000 × 6 = Rs. 96,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awan's effective investment = 12000 × 8 = Rs. 96,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jan's effective investment = 1000 × 12 = Rs. 12,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ofit sharing ratio = 96 : 96 : 12 or 8 : 8: 1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m is 97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0 = 9700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600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8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share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 = 3200 + 20 = 322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19" w:dyaOrig="520">
          <v:shape id="_x0000_i1127" type="#_x0000_t75" style="width:151pt;height:25.5pt" o:ole="">
            <v:imagedata r:id="rId210" o:title=""/>
          </v:shape>
          <o:OLEObject Type="Embed" ProgID="Equation.DSMT4" ShapeID="_x0000_i1127" DrawAspect="Content" ObjectID="_1754886006" r:id="rId21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2 :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har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80" w:dyaOrig="580">
          <v:shape id="_x0000_i1128" type="#_x0000_t75" style="width:115pt;height:29pt" o:ole="">
            <v:imagedata r:id="rId212" o:title=""/>
          </v:shape>
          <o:OLEObject Type="Embed" ProgID="Equation.DSMT4" ShapeID="_x0000_i1128" DrawAspect="Content" ObjectID="_1754886007" r:id="rId21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present age of son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esent age of father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 = 6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) = 2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(1) and (2)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 = 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2 = 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2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year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8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Ratio of their present ages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20">
          <v:shape id="_x0000_i1129" type="#_x0000_t75" style="width:45pt;height:25.5pt" o:ole="">
            <v:imagedata r:id="rId214" o:title=""/>
          </v:shape>
          <o:OLEObject Type="Embed" ProgID="Equation.DSMT4" ShapeID="_x0000_i1129" DrawAspect="Content" ObjectID="_1754886008" r:id="rId21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For every 100 paise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et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ets 65 paise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ets 35 paise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560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520">
          <v:shape id="_x0000_i1130" type="#_x0000_t75" style="width:47.5pt;height:25.5pt" o:ole="">
            <v:imagedata r:id="rId216" o:title=""/>
          </v:shape>
          <o:OLEObject Type="Embed" ProgID="Equation.DSMT4" ShapeID="_x0000_i1130" DrawAspect="Content" ObjectID="_1754886009" r:id="rId21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Sum = Rs. 3,2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Sunil's income = Rs.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hul's income = Rs.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nil's expenses = Rs.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hul's expenses = Rs.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nil's savings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0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hul's savings =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0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lving (1) and (2),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hul's income =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12,0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investments be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effective investment = (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</w:t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>´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 + (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× 7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effective investment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2 = 8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effective investment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2 = 6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00" w:dyaOrig="520">
          <v:shape id="_x0000_i1131" type="#_x0000_t75" style="width:94.5pt;height:25.5pt" o:ole="">
            <v:imagedata r:id="rId218" o:title=""/>
          </v:shape>
          <o:OLEObject Type="Embed" ProgID="Equation.DSMT4" ShapeID="_x0000_i1131" DrawAspect="Content" ObjectID="_1754886010" r:id="rId219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salary of the three = 350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vi's spent = 70%, therefore Ravi's saving = 30%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jay's spent = 75%, therefore Ajay's saving = 25%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huvan's spent = 80%, therefore Bhuvan's saving = 20%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% of Ravi's salary : 25% of Ajay's salary : 20% of Bhuvan's salary = 15 : 10 : 2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880" w:dyaOrig="520">
          <v:shape id="_x0000_i1132" type="#_x0000_t75" style="width:2in;height:25.5pt" o:ole="">
            <v:imagedata r:id="rId220" o:title=""/>
          </v:shape>
          <o:OLEObject Type="Embed" ProgID="Equation.DSMT4" ShapeID="_x0000_i1132" DrawAspect="Content" ObjectID="_1754886011" r:id="rId22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0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25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20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: 10 : 2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rom here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80" w:dyaOrig="580">
          <v:shape id="_x0000_i1133" type="#_x0000_t75" style="width:134pt;height:29pt" o:ole="">
            <v:imagedata r:id="rId222" o:title=""/>
          </v:shape>
          <o:OLEObject Type="Embed" ProgID="Equation.DSMT4" ShapeID="_x0000_i1133" DrawAspect="Content" ObjectID="_1754886012" r:id="rId22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60" w:dyaOrig="580">
          <v:shape id="_x0000_i1134" type="#_x0000_t75" style="width:108pt;height:29pt" o:ole="">
            <v:imagedata r:id="rId224" o:title=""/>
          </v:shape>
          <o:OLEObject Type="Embed" ProgID="Equation.DSMT4" ShapeID="_x0000_i1134" DrawAspect="Content" ObjectID="_1754886013" r:id="rId22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4 : 24 : 7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vi's salary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20" w:dyaOrig="520">
          <v:shape id="_x0000_i1135" type="#_x0000_t75" style="width:96.5pt;height:25.5pt" o:ole="">
            <v:imagedata r:id="rId226" o:title=""/>
          </v:shape>
          <o:OLEObject Type="Embed" ProgID="Equation.DSMT4" ShapeID="_x0000_i1135" DrawAspect="Content" ObjectID="_1754886014" r:id="rId22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jay's salary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20" w:dyaOrig="520">
          <v:shape id="_x0000_i1136" type="#_x0000_t75" style="width:96.5pt;height:25.5pt" o:ole="">
            <v:imagedata r:id="rId228" o:title=""/>
          </v:shape>
          <o:OLEObject Type="Embed" ProgID="Equation.DSMT4" ShapeID="_x0000_i1136" DrawAspect="Content" ObjectID="_1754886015" r:id="rId22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huvan's salary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20">
          <v:shape id="_x0000_i1137" type="#_x0000_t75" style="width:100pt;height:25.5pt" o:ole="">
            <v:imagedata r:id="rId230" o:title=""/>
          </v:shape>
          <o:OLEObject Type="Embed" ProgID="Equation.DSMT4" ShapeID="_x0000_i1137" DrawAspect="Content" ObjectID="_1754886016" r:id="rId231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olution volume = 6 litres, with 25% alcohol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 alcohol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520">
          <v:shape id="_x0000_i1138" type="#_x0000_t75" style="width:81pt;height:25.5pt" o:ole="">
            <v:imagedata r:id="rId232" o:title=""/>
          </v:shape>
          <o:OLEObject Type="Embed" ProgID="Equation.DSMT4" ShapeID="_x0000_i1138" DrawAspect="Content" ObjectID="_1754886017" r:id="rId23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uppo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itres of alcohol is added to make it 50% solution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80">
          <v:shape id="_x0000_i1139" type="#_x0000_t75" style="width:61pt;height:29pt" o:ole="">
            <v:imagedata r:id="rId234" o:title=""/>
          </v:shape>
          <o:OLEObject Type="Embed" ProgID="Equation.DSMT4" ShapeID="_x0000_i1139" DrawAspect="Content" ObjectID="_1754886018" r:id="rId23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litres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2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Expenses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; wher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he fixed cost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he number of students,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he constan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5000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2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20000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3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lving (1) and (2), we ge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5000 = 10 ×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5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5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expenses for 40 student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Rs. 5000 + Rs. 500 × 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Rs. 5000 + Rs. 20000 = Rs. 250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old coins given to 1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ughter. Then, number of gold coins given to 2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ughter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40" type="#_x0000_t75" style="width:17pt;height:25.5pt" o:ole="">
            <v:imagedata r:id="rId236" o:title=""/>
          </v:shape>
          <o:OLEObject Type="Embed" ProgID="Equation.DSMT4" ShapeID="_x0000_i1140" DrawAspect="Content" ObjectID="_1754886019" r:id="rId23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number of gold coins given to 3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ughter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41" type="#_x0000_t75" style="width:17pt;height:25.5pt" o:ole="">
            <v:imagedata r:id="rId238" o:title=""/>
          </v:shape>
          <o:OLEObject Type="Embed" ProgID="Equation.DSMT4" ShapeID="_x0000_i1141" DrawAspect="Content" ObjectID="_1754886020" r:id="rId23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20">
          <v:shape id="_x0000_i1142" type="#_x0000_t75" style="width:57pt;height:25.5pt" o:ole="">
            <v:imagedata r:id="rId240" o:title=""/>
          </v:shape>
          <o:OLEObject Type="Embed" ProgID="Equation.DSMT4" ShapeID="_x0000_i1142" DrawAspect="Content" ObjectID="_1754886021" r:id="rId24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 xml:space="preserve">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20">
          <v:shape id="_x0000_i1143" type="#_x0000_t75" style="width:38pt;height:25.5pt" o:ole="">
            <v:imagedata r:id="rId242" o:title=""/>
          </v:shape>
          <o:OLEObject Type="Embed" ProgID="Equation.DSMT4" ShapeID="_x0000_i1143" DrawAspect="Content" ObjectID="_1754886022" r:id="rId24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20">
          <v:shape id="_x0000_i1144" type="#_x0000_t75" style="width:74pt;height:25.5pt" o:ole="">
            <v:imagedata r:id="rId244" o:title=""/>
          </v:shape>
          <o:OLEObject Type="Embed" ProgID="Equation.DSMT4" ShapeID="_x0000_i1144" DrawAspect="Content" ObjectID="_1754886023" r:id="rId24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required number of coin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79" w:dyaOrig="520">
          <v:shape id="_x0000_i1145" type="#_x0000_t75" style="width:104.5pt;height:25.5pt" o:ole="">
            <v:imagedata r:id="rId246" o:title=""/>
          </v:shape>
          <o:OLEObject Type="Embed" ProgID="Equation.DSMT4" ShapeID="_x0000_i1145" DrawAspect="Content" ObjectID="_1754886024" r:id="rId24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5 + 75 + 45 = 22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ince, the total number of men employed is 50, then women and children are employed 100 and 150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the men, women and children wages are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50 ×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0 ×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50 ×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5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90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5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Per day wages of men, women and children are Rs. 30, Rs. 15 and Rs. 10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Weekly wages of men, women and children are Rs.. 210, Rs. 105 and Rs. 70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peresent and last year salary of Mahesh's and Suresh'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′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′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given conditio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60">
          <v:shape id="_x0000_i1146" type="#_x0000_t75" style="width:66pt;height:28pt" o:ole="">
            <v:imagedata r:id="rId248" o:title=""/>
          </v:shape>
          <o:OLEObject Type="Embed" ProgID="Equation.DSMT4" ShapeID="_x0000_i1146" DrawAspect="Content" ObjectID="_1754886025" r:id="rId24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60">
          <v:shape id="_x0000_i1147" type="#_x0000_t75" style="width:32.5pt;height:28pt" o:ole="">
            <v:imagedata r:id="rId250" o:title=""/>
          </v:shape>
          <o:OLEObject Type="Embed" ProgID="Equation.DSMT4" ShapeID="_x0000_i1147" DrawAspect="Content" ObjectID="_1754886026" r:id="rId25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1060">
          <v:shape id="_x0000_i1148" type="#_x0000_t75" style="width:35pt;height:53pt" o:ole="">
            <v:imagedata r:id="rId252" o:title=""/>
          </v:shape>
          <o:OLEObject Type="Embed" ProgID="Equation.DSMT4" ShapeID="_x0000_i1148" DrawAspect="Content" ObjectID="_1754886027" r:id="rId25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60">
          <v:shape id="_x0000_i1149" type="#_x0000_t75" style="width:54pt;height:28pt" o:ole="">
            <v:imagedata r:id="rId254" o:title=""/>
          </v:shape>
          <o:OLEObject Type="Embed" ProgID="Equation.DSMT4" ShapeID="_x0000_i1149" DrawAspect="Content" ObjectID="_1754886028" r:id="rId25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520">
          <v:shape id="_x0000_i1150" type="#_x0000_t75" style="width:51.5pt;height:25.5pt" o:ole="">
            <v:imagedata r:id="rId256" o:title=""/>
          </v:shape>
          <o:OLEObject Type="Embed" ProgID="Equation.DSMT4" ShapeID="_x0000_i1150" DrawAspect="Content" ObjectID="_1754886029" r:id="rId25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80" w:dyaOrig="520">
          <v:shape id="_x0000_i1151" type="#_x0000_t75" style="width:34pt;height:25.5pt" o:ole="">
            <v:imagedata r:id="rId258" o:title=""/>
          </v:shape>
          <o:OLEObject Type="Embed" ProgID="Equation.DSMT4" ShapeID="_x0000_i1151" DrawAspect="Content" ObjectID="_1754886030" r:id="rId25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3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152" type="#_x0000_t75" style="width:76.5pt;height:25.5pt" o:ole="">
            <v:imagedata r:id="rId260" o:title=""/>
          </v:shape>
          <o:OLEObject Type="Embed" ProgID="Equation.DSMT4" ShapeID="_x0000_i1152" DrawAspect="Content" ObjectID="_1754886031" r:id="rId26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00" w:dyaOrig="520">
          <v:shape id="_x0000_i1153" type="#_x0000_t75" style="width:119.5pt;height:25.5pt" o:ole="">
            <v:imagedata r:id="rId262" o:title=""/>
          </v:shape>
          <o:OLEObject Type="Embed" ProgID="Equation.DSMT4" ShapeID="_x0000_i1153" DrawAspect="Content" ObjectID="_1754886032" r:id="rId26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f the original cost of article is Rs. 6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original raw material cost = Rs. 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ew cost of raw material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20">
          <v:shape id="_x0000_i1154" type="#_x0000_t75" style="width:74.5pt;height:25.5pt" o:ole="">
            <v:imagedata r:id="rId264" o:title=""/>
          </v:shape>
          <o:OLEObject Type="Embed" ProgID="Equation.DSMT4" ShapeID="_x0000_i1154" DrawAspect="Content" ObjectID="_1754886033" r:id="rId26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iginal manufacturing expenses = (6 − 2) = Rs.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ew manufacturing expenses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520">
          <v:shape id="_x0000_i1155" type="#_x0000_t75" style="width:59pt;height:25.5pt" o:ole="">
            <v:imagedata r:id="rId266" o:title=""/>
          </v:shape>
          <o:OLEObject Type="Embed" ProgID="Equation.DSMT4" ShapeID="_x0000_i1155" DrawAspect="Content" ObjectID="_1754886034" r:id="rId26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New cost of article = 4.80 + 5 = Rs. 9.8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2.5% of profit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20">
          <v:shape id="_x0000_i1156" type="#_x0000_t75" style="width:89.5pt;height:25.5pt" o:ole="">
            <v:imagedata r:id="rId268" o:title=""/>
          </v:shape>
          <o:OLEObject Type="Embed" ProgID="Equation.DSMT4" ShapeID="_x0000_i1156" DrawAspect="Content" ObjectID="_1754886035" r:id="rId26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maining Rs. 770 is divided in the ratio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5000 : 6000 = 5 : 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fit of Anu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60" w:dyaOrig="520">
          <v:shape id="_x0000_i1157" type="#_x0000_t75" style="width:108pt;height:25.5pt" o:ole="">
            <v:imagedata r:id="rId270" o:title=""/>
          </v:shape>
          <o:OLEObject Type="Embed" ProgID="Equation.DSMT4" ShapeID="_x0000_i1157" DrawAspect="Content" ObjectID="_1754886036" r:id="rId27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ofit of Bimla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520">
          <v:shape id="_x0000_i1158" type="#_x0000_t75" style="width:82.5pt;height:25.5pt" o:ole="">
            <v:imagedata r:id="rId272" o:title=""/>
          </v:shape>
          <o:OLEObject Type="Embed" ProgID="Equation.DSMT4" ShapeID="_x0000_i1158" DrawAspect="Content" ObjectID="_1754886037" r:id="rId27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he purcha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airs of brown socks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ice of black socks and brown socks be Rs.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Rs.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er pair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40" w:dyaOrig="520">
          <v:shape id="_x0000_i1159" type="#_x0000_t75" style="width:152pt;height:25.5pt" o:ole="">
            <v:imagedata r:id="rId274" o:title=""/>
          </v:shape>
          <o:OLEObject Type="Embed" ProgID="Equation.DSMT4" ShapeID="_x0000_i1159" DrawAspect="Content" ObjectID="_1754886038" r:id="rId27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20">
          <v:shape id="_x0000_i1160" type="#_x0000_t75" style="width:100pt;height:25.5pt" o:ole="">
            <v:imagedata r:id="rId276" o:title=""/>
          </v:shape>
          <o:OLEObject Type="Embed" ProgID="Equation.DSMT4" ShapeID="_x0000_i1160" DrawAspect="Content" ObjectID="_1754886039" r:id="rId27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60" w:dyaOrig="520">
          <v:shape id="_x0000_i1161" type="#_x0000_t75" style="width:77.5pt;height:25.5pt" o:ole="">
            <v:imagedata r:id="rId278" o:title=""/>
          </v:shape>
          <o:OLEObject Type="Embed" ProgID="Equation.DSMT4" ShapeID="_x0000_i1161" DrawAspect="Content" ObjectID="_1754886040" r:id="rId27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20">
          <v:shape id="_x0000_i1162" type="#_x0000_t75" style="width:27pt;height:25.5pt" o:ole="">
            <v:imagedata r:id="rId280" o:title=""/>
          </v:shape>
          <o:OLEObject Type="Embed" ProgID="Equation.DSMT4" ShapeID="_x0000_i1162" DrawAspect="Content" ObjectID="_1754886041" r:id="rId28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Required ratio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60" w:dyaOrig="520">
          <v:shape id="_x0000_i1163" type="#_x0000_t75" style="width:32.5pt;height:25.5pt" o:ole="">
            <v:imagedata r:id="rId282" o:title=""/>
          </v:shape>
          <o:OLEObject Type="Embed" ProgID="Equation.DSMT4" ShapeID="_x0000_i1163" DrawAspect="Content" ObjectID="_1754886042" r:id="rId283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investment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140" w:dyaOrig="580">
          <v:shape id="_x0000_i1164" type="#_x0000_t75" style="width:206pt;height:29pt" o:ole="">
            <v:imagedata r:id="rId284" o:title=""/>
          </v:shape>
          <o:OLEObject Type="Embed" ProgID="Equation.DSMT4" ShapeID="_x0000_i1164" DrawAspect="Content" ObjectID="_1754886043" r:id="rId28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Rs. 73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investment = 600 × 12 = Rs. 72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share from profi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40" w:dyaOrig="580">
          <v:shape id="_x0000_i1165" type="#_x0000_t75" style="width:131.5pt;height:29pt" o:ole="">
            <v:imagedata r:id="rId286" o:title=""/>
          </v:shape>
          <o:OLEObject Type="Embed" ProgID="Equation.DSMT4" ShapeID="_x0000_i1165" DrawAspect="Content" ObjectID="_1754886044" r:id="rId287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har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), (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7) and (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9)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) + (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7) + (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9) = 67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9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11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22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 336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um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1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otal sum =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the questio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1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0 :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00 = 3 : 10 : 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otal sum = 32 × 200 = Rs. 64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capital was used fo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onths. Following the above rule, we have,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80">
          <v:shape id="_x0000_i1166" type="#_x0000_t75" style="width:44pt;height:29pt" o:ole="">
            <v:imagedata r:id="rId288" o:title=""/>
          </v:shape>
          <o:OLEObject Type="Embed" ProgID="Equation.DSMT4" ShapeID="_x0000_i1166" DrawAspect="Content" ObjectID="_1754886045" r:id="rId28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r,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80">
          <v:shape id="_x0000_i1167" type="#_x0000_t75" style="width:76.5pt;height:29pt" o:ole="">
            <v:imagedata r:id="rId290" o:title=""/>
          </v:shape>
          <o:OLEObject Type="Embed" ProgID="Equation.DSMT4" ShapeID="_x0000_i1167" DrawAspect="Content" ObjectID="_1754886046" r:id="rId29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s capital was used for 7 months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Vijay's joined after '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 months, then applying the given formula, we have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00" w:dyaOrig="580">
          <v:shape id="_x0000_i1168" type="#_x0000_t75" style="width:90pt;height:29pt" o:ole="">
            <v:imagedata r:id="rId292" o:title=""/>
          </v:shape>
          <o:OLEObject Type="Embed" ProgID="Equation.DSMT4" ShapeID="_x0000_i1168" DrawAspect="Content" ObjectID="_1754886047" r:id="rId29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4 leaps of cat = 3 leaps of dog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1 leap of cat 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69" type="#_x0000_t75" style="width:9.5pt;height:25.5pt" o:ole="">
            <v:imagedata r:id="rId294" o:title=""/>
          </v:shape>
          <o:OLEObject Type="Embed" ProgID="Equation.DSMT4" ShapeID="_x0000_i1169" DrawAspect="Content" ObjectID="_1754886048" r:id="rId295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eap of dog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at takes 5 leaps for every 4 leaps of dog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Required ratio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(5 × cat's leap) : (4 × dog's leap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0" w:dyaOrig="580">
          <v:shape id="_x0000_i1170" type="#_x0000_t75" style="width:150pt;height:29pt" o:ole="">
            <v:imagedata r:id="rId296" o:title=""/>
          </v:shape>
          <o:OLEObject Type="Embed" ProgID="Equation.DSMT4" ShapeID="_x0000_i1170" DrawAspect="Content" ObjectID="_1754886049" r:id="rId29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5 : 16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Ratio of the amounts collected from 1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2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lasses fai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(3 × 1) : (1 × 50) = 3 : 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Amount collected from 2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lass passengers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0124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79" w:dyaOrig="580">
          <v:shape id="_x0000_i1171" type="#_x0000_t75" style="width:104.5pt;height:29pt" o:ole="">
            <v:imagedata r:id="rId298" o:title=""/>
          </v:shape>
          <o:OLEObject Type="Embed" ProgID="Equation.DSMT4" ShapeID="_x0000_i1171" DrawAspect="Content" ObjectID="_1754886050" r:id="rId299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For triangl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20">
          <v:shape id="_x0000_i1172" type="#_x0000_t75" style="width:61pt;height:25.5pt" o:ole="">
            <v:imagedata r:id="rId300" o:title=""/>
          </v:shape>
          <o:OLEObject Type="Embed" ProgID="Equation.DSMT4" ShapeID="_x0000_i1172" DrawAspect="Content" ObjectID="_1754886051" r:id="rId30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Largest angle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× 15 = 75°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or triangl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°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1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°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20">
          <v:shape id="_x0000_i1173" type="#_x0000_t75" style="width:66pt;height:25.5pt" o:ole="">
            <v:imagedata r:id="rId302" o:title=""/>
          </v:shape>
          <o:OLEObject Type="Embed" ProgID="Equation.DSMT4" ShapeID="_x0000_i1173" DrawAspect="Content" ObjectID="_1754886052" r:id="rId30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The smallest angle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× 10 = 50°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 Required difference = 75° − 50° = 25°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Number of employees of typ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20">
          <v:shape id="_x0000_i1174" type="#_x0000_t75" style="width:74.5pt;height:25.5pt" o:ole="">
            <v:imagedata r:id="rId304" o:title=""/>
          </v:shape>
          <o:OLEObject Type="Embed" ProgID="Equation.DSMT4" ShapeID="_x0000_i1174" DrawAspect="Content" ObjectID="_1754886053" r:id="rId30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Wages of every employee of typ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0" w:dyaOrig="520">
          <v:shape id="_x0000_i1175" type="#_x0000_t75" style="width:110pt;height:25.5pt" o:ole="">
            <v:imagedata r:id="rId306" o:title=""/>
          </v:shape>
          <o:OLEObject Type="Embed" ProgID="Equation.DSMT4" ShapeID="_x0000_i1175" DrawAspect="Content" ObjectID="_1754886054" r:id="rId30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 wages = Rs. (27 × 2000) = Rs. 54000</w:t>
      </w:r>
    </w:p>
    <w:p w:rsidR="00D860F5" w:rsidRPr="00867866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old coins were given to 1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queen. The number of gold coins given to 2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queen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76" type="#_x0000_t75" style="width:17pt;height:25.5pt" o:ole="">
            <v:imagedata r:id="rId308" o:title=""/>
          </v:shape>
          <o:OLEObject Type="Embed" ProgID="Equation.DSMT4" ShapeID="_x0000_i1176" DrawAspect="Content" ObjectID="_1754886055" r:id="rId30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number of gold coins given to 3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queen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77" type="#_x0000_t75" style="width:17pt;height:25.5pt" o:ole="">
            <v:imagedata r:id="rId310" o:title=""/>
          </v:shape>
          <o:OLEObject Type="Embed" ProgID="Equation.DSMT4" ShapeID="_x0000_i1177" DrawAspect="Content" ObjectID="_1754886056" r:id="rId31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00" w:dyaOrig="520">
          <v:shape id="_x0000_i1178" type="#_x0000_t75" style="width:105pt;height:25.5pt" o:ole="">
            <v:imagedata r:id="rId312" o:title=""/>
          </v:shape>
          <o:OLEObject Type="Embed" ProgID="Equation.DSMT4" ShapeID="_x0000_i1178" DrawAspect="Content" ObjectID="_1754886057" r:id="rId31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number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20" w:dyaOrig="520">
          <v:shape id="_x0000_i1179" type="#_x0000_t75" style="width:131pt;height:25.5pt" o:ole="">
            <v:imagedata r:id="rId314" o:title=""/>
          </v:shape>
          <o:OLEObject Type="Embed" ProgID="Equation.DSMT4" ShapeID="_x0000_i1179" DrawAspect="Content" ObjectID="_1754886058" r:id="rId31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ir ages 5 years ago be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ir ages now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,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,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, 2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 = 1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esent age of Nishu = 2 × 6 + 5 = 17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esent age of mother = 7 × 6 + 5 = 47 year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required years (47 − 17) years = 30 years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salary of Anil = Rs.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huvan's salary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80" type="#_x0000_t75" style="width:17pt;height:25.5pt" o:ole="">
            <v:imagedata r:id="rId316" o:title=""/>
          </v:shape>
          <o:OLEObject Type="Embed" ProgID="Equation.DSMT4" ShapeID="_x0000_i1180" DrawAspect="Content" ObjectID="_1754886059" r:id="rId31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handra's salary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20">
          <v:shape id="_x0000_i1181" type="#_x0000_t75" style="width:60pt;height:25.5pt" o:ole="">
            <v:imagedata r:id="rId318" o:title=""/>
          </v:shape>
          <o:OLEObject Type="Embed" ProgID="Equation.DSMT4" ShapeID="_x0000_i1181" DrawAspect="Content" ObjectID="_1754886060" r:id="rId31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00" w:dyaOrig="520">
          <v:shape id="_x0000_i1182" type="#_x0000_t75" style="width:90pt;height:25.5pt" o:ole="">
            <v:imagedata r:id="rId320" o:title=""/>
          </v:shape>
          <o:OLEObject Type="Embed" ProgID="Equation.DSMT4" ShapeID="_x0000_i1182" DrawAspect="Content" ObjectID="_1754886061" r:id="rId32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20">
          <v:shape id="_x0000_i1183" type="#_x0000_t75" style="width:49.5pt;height:25.5pt" o:ole="">
            <v:imagedata r:id="rId322" o:title=""/>
          </v:shape>
          <o:OLEObject Type="Embed" ProgID="Equation.DSMT4" ShapeID="_x0000_i1183" DrawAspect="Content" ObjectID="_1754886062" r:id="rId32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il's salary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huvan's salary = 1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handra's salary = 14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his salary be Rs.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spent on house rent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84" type="#_x0000_t75" style="width:17pt;height:25.5pt" o:ole="">
            <v:imagedata r:id="rId324" o:title=""/>
          </v:shape>
          <o:OLEObject Type="Embed" ProgID="Equation.DSMT4" ShapeID="_x0000_i1184" DrawAspect="Content" ObjectID="_1754886063" r:id="rId32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spent on food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0" w:dyaOrig="520">
          <v:shape id="_x0000_i1185" type="#_x0000_t75" style="width:15.5pt;height:25.5pt" o:ole="">
            <v:imagedata r:id="rId326" o:title=""/>
          </v:shape>
          <o:OLEObject Type="Embed" ProgID="Equation.DSMT4" ShapeID="_x0000_i1185" DrawAspect="Content" ObjectID="_1754886064" r:id="rId32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spent on travel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20">
          <v:shape id="_x0000_i1186" type="#_x0000_t75" style="width:17pt;height:25.5pt" o:ole="">
            <v:imagedata r:id="rId328" o:title=""/>
          </v:shape>
          <o:OLEObject Type="Embed" ProgID="Equation.DSMT4" ShapeID="_x0000_i1186" DrawAspect="Content" ObjectID="_1754886065" r:id="rId32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spent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40" w:dyaOrig="520">
          <v:shape id="_x0000_i1187" type="#_x0000_t75" style="width:137pt;height:25.5pt" o:ole="">
            <v:imagedata r:id="rId330" o:title=""/>
          </v:shape>
          <o:OLEObject Type="Embed" ProgID="Equation.DSMT4" ShapeID="_x0000_i1187" DrawAspect="Content" ObjectID="_1754886066" r:id="rId33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20">
          <v:shape id="_x0000_i1188" type="#_x0000_t75" style="width:45pt;height:25.5pt" o:ole="">
            <v:imagedata r:id="rId332" o:title=""/>
          </v:shape>
          <o:OLEObject Type="Embed" ProgID="Equation.DSMT4" ShapeID="_x0000_i1188" DrawAspect="Content" ObjectID="_1754886067" r:id="rId33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left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" w:dyaOrig="520">
          <v:shape id="_x0000_i1189" type="#_x0000_t75" style="width:11pt;height:25.5pt" o:ole="">
            <v:imagedata r:id="rId334" o:title=""/>
          </v:shape>
          <o:OLEObject Type="Embed" ProgID="Equation.DSMT4" ShapeID="_x0000_i1189" DrawAspect="Content" ObjectID="_1754886068" r:id="rId33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spent on clothes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520">
          <v:shape id="_x0000_i1190" type="#_x0000_t75" style="width:52pt;height:25.5pt" o:ole="">
            <v:imagedata r:id="rId336" o:title=""/>
          </v:shape>
          <o:OLEObject Type="Embed" ProgID="Equation.DSMT4" ShapeID="_x0000_i1190" DrawAspect="Content" ObjectID="_1754886069" r:id="rId33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Money left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79" w:dyaOrig="520">
          <v:shape id="_x0000_i1191" type="#_x0000_t75" style="width:104.5pt;height:25.5pt" o:ole="">
            <v:imagedata r:id="rId338" o:title=""/>
          </v:shape>
          <o:OLEObject Type="Embed" ProgID="Equation.DSMT4" ShapeID="_x0000_i1191" DrawAspect="Content" ObjectID="_1754886070" r:id="rId33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,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20">
          <v:shape id="_x0000_i1192" type="#_x0000_t75" style="width:55pt;height:25.5pt" o:ole="">
            <v:imagedata r:id="rId340" o:title=""/>
          </v:shape>
          <o:OLEObject Type="Embed" ProgID="Equation.DSMT4" ShapeID="_x0000_i1192" DrawAspect="Content" ObjectID="_1754886071" r:id="rId34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00 × 40 = 60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quired amount = 50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number of males and females originally at the part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520">
          <v:shape id="_x0000_i1193" type="#_x0000_t75" style="width:51.5pt;height:25.5pt" o:ole="">
            <v:imagedata r:id="rId342" o:title=""/>
          </v:shape>
          <o:OLEObject Type="Embed" ProgID="Equation.DSMT4" ShapeID="_x0000_i1193" DrawAspect="Content" ObjectID="_1754886072" r:id="rId34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people originally at the party = 8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Number of deers, bears and foxes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fference between the number of deers and bears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as to be a multiple of 21. So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as to be a multiple of 21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otal number of animals = 1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× 21 = 31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weights of the three piece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alue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α Square of weigh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V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α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80" w:dyaOrig="520">
          <v:shape id="_x0000_i1194" type="#_x0000_t75" style="width:64pt;height:25.5pt" o:ole="">
            <v:imagedata r:id="rId344" o:title=""/>
          </v:shape>
          <o:OLEObject Type="Embed" ProgID="Equation.DSMT4" ShapeID="_x0000_i1194" DrawAspect="Content" ObjectID="_1754886073" r:id="rId34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600">
          <v:shape id="_x0000_i1195" type="#_x0000_t75" style="width:46pt;height:30pt" o:ole="">
            <v:imagedata r:id="rId346" o:title=""/>
          </v:shape>
          <o:OLEObject Type="Embed" ProgID="Equation.DSMT4" ShapeID="_x0000_i1195" DrawAspect="Content" ObjectID="_1754886074" r:id="rId34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620">
          <v:shape id="_x0000_i1196" type="#_x0000_t75" style="width:49.5pt;height:31pt" o:ole="">
            <v:imagedata r:id="rId348" o:title=""/>
          </v:shape>
          <o:OLEObject Type="Embed" ProgID="Equation.DSMT4" ShapeID="_x0000_i1196" DrawAspect="Content" ObjectID="_1754886075" r:id="rId34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loss of valu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00" w:dyaOrig="600">
          <v:shape id="_x0000_i1197" type="#_x0000_t75" style="width:165pt;height:30pt" o:ole="">
            <v:imagedata r:id="rId350" o:title=""/>
          </v:shape>
          <o:OLEObject Type="Embed" ProgID="Equation.DSMT4" ShapeID="_x0000_i1197" DrawAspect="Content" ObjectID="_1754886076" r:id="rId35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40" w:dyaOrig="560">
          <v:shape id="_x0000_i1198" type="#_x0000_t75" style="width:107pt;height:28pt" o:ole="">
            <v:imagedata r:id="rId352" o:title=""/>
          </v:shape>
          <o:OLEObject Type="Embed" ProgID="Equation.DSMT4" ShapeID="_x0000_i1198" DrawAspect="Content" ObjectID="_1754886077" r:id="rId353"/>
        </w:object>
      </w: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alue of the pieces broken = (1)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3)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6)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value = (1 + 3 + 6)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oss = 100 − 46 = 54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ctual loss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80" w:dyaOrig="520">
          <v:shape id="_x0000_i1199" type="#_x0000_t75" style="width:115pt;height:25.5pt" o:ole="">
            <v:imagedata r:id="rId354" o:title=""/>
          </v:shape>
          <o:OLEObject Type="Embed" ProgID="Equation.DSMT4" ShapeID="_x0000_i1199" DrawAspect="Content" ObjectID="_1754886078" r:id="rId355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Ratio of their profits = Ratio of their investment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000 × 12 : 8000 × 9 : 12000 × 2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3"/>
        <w:gridCol w:w="236"/>
        <w:gridCol w:w="374"/>
        <w:gridCol w:w="231"/>
        <w:gridCol w:w="373"/>
      </w:tblGrid>
      <w:tr w:rsidR="00D860F5" w:rsidRPr="006F7B75" w:rsidTr="004859A6">
        <w:trPr>
          <w:trHeight w:val="307"/>
        </w:trPr>
        <w:tc>
          <w:tcPr>
            <w:tcW w:w="3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8</w:t>
            </w:r>
          </w:p>
        </w:tc>
        <w:tc>
          <w:tcPr>
            <w:tcW w:w="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: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72</w:t>
            </w:r>
          </w:p>
        </w:tc>
        <w:tc>
          <w:tcPr>
            <w:tcW w:w="2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:</w:t>
            </w:r>
          </w:p>
        </w:tc>
        <w:tc>
          <w:tcPr>
            <w:tcW w:w="3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4</w:t>
            </w:r>
          </w:p>
        </w:tc>
      </w:tr>
      <w:tr w:rsidR="00D860F5" w:rsidRPr="006F7B75" w:rsidTr="004859A6">
        <w:trPr>
          <w:trHeight w:val="307"/>
        </w:trPr>
        <w:tc>
          <w:tcPr>
            <w:tcW w:w="3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</w:t>
            </w:r>
          </w:p>
        </w:tc>
        <w:tc>
          <w:tcPr>
            <w:tcW w:w="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: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</w:t>
            </w:r>
          </w:p>
        </w:tc>
        <w:tc>
          <w:tcPr>
            <w:tcW w:w="2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:</w:t>
            </w:r>
          </w:p>
        </w:tc>
        <w:tc>
          <w:tcPr>
            <w:tcW w:w="3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</w:t>
            </w:r>
          </w:p>
        </w:tc>
      </w:tr>
    </w:tbl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s share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60" w:dyaOrig="520">
          <v:shape id="_x0000_i1200" type="#_x0000_t75" style="width:73pt;height:25.5pt" o:ole="">
            <v:imagedata r:id="rId356" o:title=""/>
          </v:shape>
          <o:OLEObject Type="Embed" ProgID="Equation.DSMT4" ShapeID="_x0000_i1200" DrawAspect="Content" ObjectID="_1754886079" r:id="rId357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M : L : O = 5 : 7 : 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Let Labour cost be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Raw Material cost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verheads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Total cost = 1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ofits = 20% of 1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20" w:dyaOrig="520">
          <v:shape id="_x0000_i1201" type="#_x0000_t75" style="width:101pt;height:25.5pt" o:ole="">
            <v:imagedata r:id="rId358" o:title=""/>
          </v:shape>
          <o:OLEObject Type="Embed" ProgID="Equation.DSMT4" ShapeID="_x0000_i1201" DrawAspect="Content" ObjectID="_1754886080" r:id="rId359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ron percentage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20">
          <v:shape id="_x0000_i1202" type="#_x0000_t75" style="width:89.5pt;height:25.5pt" o:ole="">
            <v:imagedata r:id="rId360" o:title=""/>
          </v:shape>
          <o:OLEObject Type="Embed" ProgID="Equation.DSMT4" ShapeID="_x0000_i1202" DrawAspect="Content" ObjectID="_1754886081" r:id="rId36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grams required = 18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erving required = </w:t>
      </w:r>
      <w:r w:rsidRPr="008678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80" w:dyaOrig="520">
          <v:shape id="_x0000_i1203" type="#_x0000_t75" style="width:39pt;height:25.5pt" o:ole="">
            <v:imagedata r:id="rId362" o:title=""/>
          </v:shape>
          <o:OLEObject Type="Embed" ProgID="Equation.DSMT4" ShapeID="_x0000_i1203" DrawAspect="Content" ObjectID="_1754886082" r:id="rId363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erving in a day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otal expenses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fixed part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variable par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 = x + y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ince, the variable part varies with the number of km travelled in the month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 = k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her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he number of km travelled in a month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constant of proportionalit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 = x + k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s, we hav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400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5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000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20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btracting equation (1) from (2) we hav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00 = 50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ut valu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equation (1), we hav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400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 × 1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when Sumit travels 300 km then his expense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3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600 + 12 × 300 = 520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m's 12 goats for 6 months = 12 × 6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2 goats for 1 month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him's 10 goats for 5 months = 10 × 5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0 goats for 1 month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han's 14 goats for 10 months = 14 × 10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40 goats for 1 month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hyam's 9 goats for 7 months = 9 ×  7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for 63 goats for 1 month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Ratio of their shares = 72 : 50 : 140 : 6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m of ratios = 72 + 50 + 140 + 63 = 32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m's share of rent = Rs. 7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him's share of rent = Rs. 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han's share of rent = Rs. 1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hyam's share of rent = Rs. 6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Amount paid as rent by Mohan and Shyam = 140 + 65 = 205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44"/>
        <w:gridCol w:w="870"/>
        <w:gridCol w:w="794"/>
        <w:gridCol w:w="877"/>
        <w:gridCol w:w="794"/>
      </w:tblGrid>
      <w:tr w:rsidR="00D860F5" w:rsidRPr="006F7B75" w:rsidTr="004859A6">
        <w:trPr>
          <w:trHeight w:val="298"/>
        </w:trPr>
        <w:tc>
          <w:tcPr>
            <w:tcW w:w="1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  <w:lang w:val="en-US" w:bidi="hi-IN"/>
              </w:rPr>
              <w:t>st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Alloy</w:t>
            </w:r>
          </w:p>
        </w:tc>
        <w:tc>
          <w:tcPr>
            <w:tcW w:w="16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  <w:lang w:val="en-US" w:bidi="hi-IN"/>
              </w:rPr>
              <w:t>nd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Alloy</w:t>
            </w:r>
          </w:p>
        </w:tc>
      </w:tr>
      <w:tr w:rsidR="00D860F5" w:rsidRPr="006F7B75" w:rsidTr="004859A6">
        <w:trPr>
          <w:trHeight w:val="298"/>
        </w:trPr>
        <w:tc>
          <w:tcPr>
            <w:tcW w:w="1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Iron</w:t>
            </w:r>
          </w:p>
        </w:tc>
        <w:tc>
          <w:tcPr>
            <w:tcW w:w="7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Copper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Iron</w:t>
            </w:r>
          </w:p>
        </w:tc>
        <w:tc>
          <w:tcPr>
            <w:tcW w:w="7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Copper</w:t>
            </w:r>
          </w:p>
        </w:tc>
      </w:tr>
      <w:tr w:rsidR="00D860F5" w:rsidRPr="006F7B75" w:rsidTr="004859A6">
        <w:trPr>
          <w:trHeight w:val="1018"/>
        </w:trPr>
        <w:tc>
          <w:tcPr>
            <w:tcW w:w="1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Proportion of iron in the alloys</w:t>
            </w:r>
          </w:p>
        </w:tc>
        <w:tc>
          <w:tcPr>
            <w:tcW w:w="16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980" w:dyaOrig="580">
                <v:shape id="_x0000_i1204" type="#_x0000_t75" style="width:49.5pt;height:29pt" o:ole="">
                  <v:imagedata r:id="rId364" o:title=""/>
                </v:shape>
                <o:OLEObject Type="Embed" ProgID="Equation.DSMT4" ShapeID="_x0000_i1204" DrawAspect="Content" ObjectID="_1754886083" r:id="rId365"/>
              </w:object>
            </w:r>
          </w:p>
        </w:tc>
        <w:tc>
          <w:tcPr>
            <w:tcW w:w="16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980" w:dyaOrig="580">
                <v:shape id="_x0000_i1205" type="#_x0000_t75" style="width:49.5pt;height:29pt" o:ole="">
                  <v:imagedata r:id="rId366" o:title=""/>
                </v:shape>
                <o:OLEObject Type="Embed" ProgID="Equation.DSMT4" ShapeID="_x0000_i1205" DrawAspect="Content" ObjectID="_1754886084" r:id="rId367"/>
              </w:object>
            </w: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in the new alloy total iron will be 38 kg and copper will be 11 kg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200">
          <v:shape id="_x0000_i1206" type="#_x0000_t75" style="width:9.5pt;height:9.5pt" o:ole="">
            <v:imagedata r:id="rId368" o:title=""/>
          </v:shape>
          <o:OLEObject Type="Embed" ProgID="Equation.DSMT4" ShapeID="_x0000_i1206" DrawAspect="Content" ObjectID="_1754886085" r:id="rId36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Iron = 8 + 30 = 38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 Copper = 14 + 35 − (8 + 30) = 1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Ratio of copper to iron = 11 : 38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4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6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e get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0 and G = 19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ternate Method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o through options and consider option (b)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96"/>
        <w:gridCol w:w="1396"/>
        <w:gridCol w:w="1397"/>
      </w:tblGrid>
      <w:tr w:rsidR="00D860F5" w:rsidRPr="006F7B75" w:rsidTr="004859A6">
        <w:trPr>
          <w:trHeight w:val="298"/>
        </w:trPr>
        <w:tc>
          <w:tcPr>
            <w:tcW w:w="1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Pigeons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Goats</w:t>
            </w:r>
          </w:p>
        </w:tc>
      </w:tr>
      <w:tr w:rsidR="00D860F5" w:rsidRPr="006F7B75" w:rsidTr="004859A6">
        <w:trPr>
          <w:trHeight w:val="320"/>
        </w:trPr>
        <w:tc>
          <w:tcPr>
            <w:tcW w:w="1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Heads (340)</w:t>
            </w:r>
          </w:p>
        </w:tc>
        <w:tc>
          <w:tcPr>
            <w:tcW w:w="1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50 (×2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90 (×4)</w:t>
            </w:r>
          </w:p>
        </w:tc>
      </w:tr>
      <w:tr w:rsidR="00D860F5" w:rsidRPr="006F7B75" w:rsidTr="004859A6">
        <w:trPr>
          <w:trHeight w:val="298"/>
        </w:trPr>
        <w:tc>
          <w:tcPr>
            <w:tcW w:w="1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Legs (1060)</w:t>
            </w:r>
          </w:p>
        </w:tc>
        <w:tc>
          <w:tcPr>
            <w:tcW w:w="1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00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760</w:t>
            </w: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760372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 xml:space="preserve">Solutions Exercise –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Difficult</w:t>
      </w: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in continued proportio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in continued proportio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(1) and (2)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3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onditions (1), (2) and (3) can only be satisfied wh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say).</w:t>
      </w:r>
    </w:p>
    <w:p w:rsidR="00D860F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= </w:t>
      </w: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60" w:dyaOrig="580">
          <v:shape id="_x0000_i1207" type="#_x0000_t75" style="width:168.5pt;height:29pt" o:ole="">
            <v:imagedata r:id="rId370" o:title=""/>
          </v:shape>
          <o:OLEObject Type="Embed" ProgID="Equation.DSMT4" ShapeID="_x0000_i1207" DrawAspect="Content" ObjectID="_1754886086" r:id="rId37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260" w:dyaOrig="580">
          <v:shape id="_x0000_i1208" type="#_x0000_t75" style="width:213.5pt;height:29pt" o:ole="">
            <v:imagedata r:id="rId372" o:title=""/>
          </v:shape>
          <o:OLEObject Type="Embed" ProgID="Equation.DSMT4" ShapeID="_x0000_i1208" DrawAspect="Content" ObjectID="_1754886087" r:id="rId37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40" w:dyaOrig="520">
          <v:shape id="_x0000_i1209" type="#_x0000_t75" style="width:92pt;height:25.5pt" o:ole="">
            <v:imagedata r:id="rId374" o:title=""/>
          </v:shape>
          <o:OLEObject Type="Embed" ProgID="Equation.DSMT4" ShapeID="_x0000_i1209" DrawAspect="Content" ObjectID="_1754886088" r:id="rId37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ages of the hare and tortoise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giv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× (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1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..... (2) which follows form (1)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 we cannot find the present age of the hare and tortoise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distance − Distance travelled = </w:t>
      </w: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" w:dyaOrig="580">
          <v:shape id="_x0000_i1210" type="#_x0000_t75" style="width:11pt;height:29pt" o:ole="">
            <v:imagedata r:id="rId376" o:title=""/>
          </v:shape>
          <o:OLEObject Type="Embed" ProgID="Equation.DSMT4" ShapeID="_x0000_i1210" DrawAspect="Content" ObjectID="_1754886089" r:id="rId377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;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ven,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− </w:t>
      </w: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20">
          <v:shape id="_x0000_i1211" type="#_x0000_t75" style="width:61pt;height:25.5pt" o:ole="">
            <v:imagedata r:id="rId378" o:title=""/>
          </v:shape>
          <o:OLEObject Type="Embed" ProgID="Equation.DSMT4" ShapeID="_x0000_i1211" DrawAspect="Content" ObjectID="_1754886090" r:id="rId37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144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lastRenderedPageBreak/>
        <w:drawing>
          <wp:inline distT="0" distB="0" distL="0" distR="0" wp14:anchorId="28EC5AEC" wp14:editId="0E68D9D8">
            <wp:extent cx="1438275" cy="11049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60" w:dyaOrig="520">
          <v:shape id="_x0000_i1212" type="#_x0000_t75" style="width:77.5pt;height:25.5pt" o:ole="">
            <v:imagedata r:id="rId381" o:title=""/>
          </v:shape>
          <o:OLEObject Type="Embed" ProgID="Equation.DSMT4" ShapeID="_x0000_i1212" DrawAspect="Content" ObjectID="_1754886091" r:id="rId382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using options we find that option (d) satisfies the above relationship 3 + 2 = </w:t>
      </w:r>
      <w:r w:rsidRPr="00146CF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40" w:dyaOrig="360">
          <v:shape id="_x0000_i1213" type="#_x0000_t75" style="width:37pt;height:18pt" o:ole="">
            <v:imagedata r:id="rId383" o:title=""/>
          </v:shape>
          <o:OLEObject Type="Embed" ProgID="Equation.DSMT4" ShapeID="_x0000_i1213" DrawAspect="Content" ObjectID="_1754886092" r:id="rId384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 = 5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4 and 6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best way to solve this sum is to work backwards. Let us assume that Alphonso’s total property was of Rs.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36"/>
        <w:gridCol w:w="777"/>
        <w:gridCol w:w="692"/>
        <w:gridCol w:w="678"/>
        <w:gridCol w:w="537"/>
        <w:gridCol w:w="544"/>
        <w:gridCol w:w="565"/>
        <w:gridCol w:w="621"/>
      </w:tblGrid>
      <w:tr w:rsidR="00D860F5" w:rsidRPr="006F7B75" w:rsidTr="004859A6">
        <w:trPr>
          <w:trHeight w:val="60"/>
        </w:trPr>
        <w:tc>
          <w:tcPr>
            <w:tcW w:w="33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textDirection w:val="btLr"/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Who was on death bed?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63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Who gave what share to whom?</w:t>
            </w:r>
          </w:p>
        </w:tc>
      </w:tr>
      <w:tr w:rsidR="00D860F5" w:rsidRPr="006F7B75" w:rsidTr="004859A6">
        <w:trPr>
          <w:trHeight w:val="60"/>
        </w:trPr>
        <w:tc>
          <w:tcPr>
            <w:tcW w:w="3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Widow</w:t>
            </w: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Mother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Ben</w:t>
            </w:r>
          </w:p>
        </w:tc>
        <w:tc>
          <w:tcPr>
            <w:tcW w:w="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Carl</w:t>
            </w:r>
          </w:p>
        </w:tc>
        <w:tc>
          <w:tcPr>
            <w:tcW w:w="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Dave</w:t>
            </w:r>
          </w:p>
        </w:tc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 w:bidi="hi-IN"/>
              </w:rPr>
              <w:t>Total Share</w:t>
            </w:r>
          </w:p>
        </w:tc>
      </w:tr>
      <w:tr w:rsidR="00D860F5" w:rsidRPr="006F7B75" w:rsidTr="004859A6">
        <w:trPr>
          <w:trHeight w:val="60"/>
        </w:trPr>
        <w:tc>
          <w:tcPr>
            <w:tcW w:w="3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Alphonso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00" w:dyaOrig="520">
                <v:shape id="_x0000_i1214" type="#_x0000_t75" style="width:9.5pt;height:25.5pt" o:ole="">
                  <v:imagedata r:id="rId385" o:title=""/>
                </v:shape>
                <o:OLEObject Type="Embed" ProgID="Equation.DSMT4" ShapeID="_x0000_i1214" DrawAspect="Content" ObjectID="_1754886093" r:id="rId386"/>
              </w:object>
            </w: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00" w:dyaOrig="520">
                <v:shape id="_x0000_i1215" type="#_x0000_t75" style="width:9.5pt;height:25.5pt" o:ole="">
                  <v:imagedata r:id="rId387" o:title=""/>
                </v:shape>
                <o:OLEObject Type="Embed" ProgID="Equation.DSMT4" ShapeID="_x0000_i1215" DrawAspect="Content" ObjectID="_1754886094" r:id="rId388"/>
              </w:object>
            </w:r>
          </w:p>
        </w:tc>
        <w:tc>
          <w:tcPr>
            <w:tcW w:w="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00" w:dyaOrig="520">
                <v:shape id="_x0000_i1216" type="#_x0000_t75" style="width:9.5pt;height:25.5pt" o:ole="">
                  <v:imagedata r:id="rId389" o:title=""/>
                </v:shape>
                <o:OLEObject Type="Embed" ProgID="Equation.DSMT4" ShapeID="_x0000_i1216" DrawAspect="Content" ObjectID="_1754886095" r:id="rId390"/>
              </w:object>
            </w:r>
          </w:p>
        </w:tc>
        <w:tc>
          <w:tcPr>
            <w:tcW w:w="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00" w:dyaOrig="520">
                <v:shape id="_x0000_i1217" type="#_x0000_t75" style="width:9.5pt;height:25.5pt" o:ole="">
                  <v:imagedata r:id="rId391" o:title=""/>
                </v:shape>
                <o:OLEObject Type="Embed" ProgID="Equation.DSMT4" ShapeID="_x0000_i1217" DrawAspect="Content" ObjectID="_1754886096" r:id="rId392"/>
              </w:object>
            </w:r>
          </w:p>
        </w:tc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  <w:lang w:val="en-US" w:bidi="hi-IN"/>
              </w:rPr>
              <w:t>x</w:t>
            </w:r>
          </w:p>
        </w:tc>
      </w:tr>
      <w:tr w:rsidR="00D860F5" w:rsidRPr="006F7B75" w:rsidTr="004859A6">
        <w:trPr>
          <w:trHeight w:val="60"/>
        </w:trPr>
        <w:tc>
          <w:tcPr>
            <w:tcW w:w="3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Ben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60" w:dyaOrig="520">
                <v:shape id="_x0000_i1218" type="#_x0000_t75" style="width:13pt;height:25.5pt" o:ole="">
                  <v:imagedata r:id="rId393" o:title=""/>
                </v:shape>
                <o:OLEObject Type="Embed" ProgID="Equation.DSMT4" ShapeID="_x0000_i1218" DrawAspect="Content" ObjectID="_1754886097" r:id="rId394"/>
              </w:object>
            </w: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79" w:dyaOrig="520">
                <v:shape id="_x0000_i1219" type="#_x0000_t75" style="width:14pt;height:25.5pt" o:ole="">
                  <v:imagedata r:id="rId395" o:title=""/>
                </v:shape>
                <o:OLEObject Type="Embed" ProgID="Equation.DSMT4" ShapeID="_x0000_i1219" DrawAspect="Content" ObjectID="_1754886098" r:id="rId396"/>
              </w:object>
            </w:r>
          </w:p>
        </w:tc>
        <w:tc>
          <w:tcPr>
            <w:tcW w:w="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79" w:dyaOrig="520">
                <v:shape id="_x0000_i1220" type="#_x0000_t75" style="width:14pt;height:25.5pt" o:ole="">
                  <v:imagedata r:id="rId397" o:title=""/>
                </v:shape>
                <o:OLEObject Type="Embed" ProgID="Equation.DSMT4" ShapeID="_x0000_i1220" DrawAspect="Content" ObjectID="_1754886099" r:id="rId398"/>
              </w:object>
            </w:r>
          </w:p>
        </w:tc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00" w:dyaOrig="520">
                <v:shape id="_x0000_i1221" type="#_x0000_t75" style="width:9.5pt;height:25.5pt" o:ole="">
                  <v:imagedata r:id="rId399" o:title=""/>
                </v:shape>
                <o:OLEObject Type="Embed" ProgID="Equation.DSMT4" ShapeID="_x0000_i1221" DrawAspect="Content" ObjectID="_1754886100" r:id="rId400"/>
              </w:object>
            </w:r>
          </w:p>
        </w:tc>
      </w:tr>
      <w:tr w:rsidR="00D860F5" w:rsidRPr="006F7B75" w:rsidTr="004859A6">
        <w:trPr>
          <w:trHeight w:val="60"/>
        </w:trPr>
        <w:tc>
          <w:tcPr>
            <w:tcW w:w="3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Carl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46CF6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79" w:dyaOrig="520">
                <v:shape id="_x0000_i1222" type="#_x0000_t75" style="width:14pt;height:25.5pt" o:ole="">
                  <v:imagedata r:id="rId401" o:title=""/>
                </v:shape>
                <o:OLEObject Type="Embed" ProgID="Equation.DSMT4" ShapeID="_x0000_i1222" DrawAspect="Content" ObjectID="_1754886101" r:id="rId402"/>
              </w:object>
            </w: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DF3327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79" w:dyaOrig="520">
                <v:shape id="_x0000_i1223" type="#_x0000_t75" style="width:14pt;height:25.5pt" o:ole="">
                  <v:imagedata r:id="rId403" o:title=""/>
                </v:shape>
                <o:OLEObject Type="Embed" ProgID="Equation.DSMT4" ShapeID="_x0000_i1223" DrawAspect="Content" ObjectID="_1754886102" r:id="rId404"/>
              </w:object>
            </w:r>
          </w:p>
        </w:tc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DF3327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79" w:dyaOrig="520">
                <v:shape id="_x0000_i1224" type="#_x0000_t75" style="width:14pt;height:25.5pt" o:ole="">
                  <v:imagedata r:id="rId405" o:title=""/>
                </v:shape>
                <o:OLEObject Type="Embed" ProgID="Equation.DSMT4" ShapeID="_x0000_i1224" DrawAspect="Content" ObjectID="_1754886103" r:id="rId406"/>
              </w:object>
            </w:r>
          </w:p>
        </w:tc>
      </w:tr>
      <w:tr w:rsidR="00D860F5" w:rsidRPr="006F7B75" w:rsidTr="004859A6">
        <w:trPr>
          <w:trHeight w:val="60"/>
        </w:trPr>
        <w:tc>
          <w:tcPr>
            <w:tcW w:w="3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Dave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B0640">
              <w:rPr>
                <w:position w:val="-20"/>
              </w:rPr>
              <w:object w:dxaOrig="340" w:dyaOrig="520">
                <v:shape id="_x0000_i1225" type="#_x0000_t75" style="width:17pt;height:25.5pt" o:ole="">
                  <v:imagedata r:id="rId407" o:title=""/>
                </v:shape>
                <o:OLEObject Type="Embed" ProgID="Equation.DSMT4" ShapeID="_x0000_i1225" DrawAspect="Content" ObjectID="_1754886104" r:id="rId408"/>
              </w:object>
            </w: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B0640">
              <w:rPr>
                <w:position w:val="-20"/>
              </w:rPr>
              <w:object w:dxaOrig="340" w:dyaOrig="520">
                <v:shape id="_x0000_i1226" type="#_x0000_t75" style="width:17pt;height:25.5pt" o:ole="">
                  <v:imagedata r:id="rId409" o:title=""/>
                </v:shape>
                <o:OLEObject Type="Embed" ProgID="Equation.DSMT4" ShapeID="_x0000_i1226" DrawAspect="Content" ObjectID="_1754886105" r:id="rId410"/>
              </w:objec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5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16"/>
                <w:szCs w:val="16"/>
                <w:lang w:val="en-US" w:bidi="hi-IN"/>
              </w:rPr>
              <w:t>-</w:t>
            </w:r>
          </w:p>
        </w:tc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DF3327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40" w:dyaOrig="520">
                <v:shape id="_x0000_i1227" type="#_x0000_t75" style="width:17pt;height:25.5pt" o:ole="">
                  <v:imagedata r:id="rId411" o:title=""/>
                </v:shape>
                <o:OLEObject Type="Embed" ProgID="Equation.DSMT4" ShapeID="_x0000_i1227" DrawAspect="Content" ObjectID="_1754886106" r:id="rId412"/>
              </w:object>
            </w: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 Alphonso’s wife is also the mother of Dave, the total share of this lady would be </w:t>
      </w:r>
      <w:r w:rsidRPr="00DF332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80">
          <v:shape id="_x0000_i1228" type="#_x0000_t75" style="width:76.5pt;height:29pt" o:ole="">
            <v:imagedata r:id="rId413" o:title=""/>
          </v:shape>
          <o:OLEObject Type="Embed" ProgID="Equation.DSMT4" ShapeID="_x0000_i1228" DrawAspect="Content" ObjectID="_1754886107" r:id="rId414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And this share is equal to 1,575,000. So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0000 or 24 lakhs. This is the worth of the total property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arl’s original share was </w:t>
      </w:r>
      <w:r w:rsidRPr="00DF332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00" w:dyaOrig="520">
          <v:shape id="_x0000_i1229" type="#_x0000_t75" style="width:94.5pt;height:25.5pt" o:ole="">
            <v:imagedata r:id="rId415" o:title=""/>
          </v:shape>
          <o:OLEObject Type="Embed" ProgID="Equation.DSMT4" ShapeID="_x0000_i1229" DrawAspect="Content" ObjectID="_1754886108" r:id="rId416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ratio’s of the property’s owned by the widows of the 3 sons = </w:t>
      </w:r>
      <w:r w:rsidRPr="00DF332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20" w:dyaOrig="580">
          <v:shape id="_x0000_i1230" type="#_x0000_t75" style="width:111pt;height:29pt" o:ole="">
            <v:imagedata r:id="rId417" o:title=""/>
          </v:shape>
          <o:OLEObject Type="Embed" ProgID="Equation.DSMT4" ShapeID="_x0000_i1230" DrawAspect="Content" ObjectID="_1754886109" r:id="rId418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99"/>
        <w:gridCol w:w="541"/>
        <w:gridCol w:w="547"/>
        <w:gridCol w:w="576"/>
        <w:gridCol w:w="537"/>
      </w:tblGrid>
      <w:tr w:rsidR="00D860F5" w:rsidRPr="006F7B75" w:rsidTr="004859A6">
        <w:trPr>
          <w:trHeight w:val="60"/>
        </w:trPr>
        <w:tc>
          <w:tcPr>
            <w:tcW w:w="25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Number of electors</w:t>
            </w:r>
          </w:p>
        </w:tc>
        <w:tc>
          <w:tcPr>
            <w:tcW w:w="220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Number of Votes</w:t>
            </w:r>
          </w:p>
        </w:tc>
      </w:tr>
      <w:tr w:rsidR="00D860F5" w:rsidRPr="006F7B75" w:rsidTr="004859A6">
        <w:trPr>
          <w:trHeight w:val="60"/>
        </w:trPr>
        <w:tc>
          <w:tcPr>
            <w:tcW w:w="25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P</w:t>
            </w:r>
          </w:p>
        </w:tc>
        <w:tc>
          <w:tcPr>
            <w:tcW w:w="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Q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R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S</w:t>
            </w:r>
          </w:p>
        </w:tc>
      </w:tr>
      <w:tr w:rsidR="00D860F5" w:rsidRPr="006F7B75" w:rsidTr="004859A6">
        <w:trPr>
          <w:trHeight w:val="60"/>
        </w:trPr>
        <w:tc>
          <w:tcPr>
            <w:tcW w:w="25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2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(Total) out of which half is considered</w:t>
            </w: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</w:tr>
      <w:tr w:rsidR="00D860F5" w:rsidRPr="006F7B75" w:rsidTr="004859A6">
        <w:trPr>
          <w:trHeight w:val="60"/>
        </w:trPr>
        <w:tc>
          <w:tcPr>
            <w:tcW w:w="25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From the remaining half we have</w:t>
            </w: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</w:t>
            </w:r>
          </w:p>
        </w:tc>
        <w:tc>
          <w:tcPr>
            <w:tcW w:w="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</w:tr>
      <w:tr w:rsidR="00D860F5" w:rsidRPr="006F7B75" w:rsidTr="004859A6">
        <w:trPr>
          <w:trHeight w:val="60"/>
        </w:trPr>
        <w:tc>
          <w:tcPr>
            <w:tcW w:w="25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Again for 1/2 of the 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lastRenderedPageBreak/>
              <w:t>remaining electors</w:t>
            </w: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lastRenderedPageBreak/>
              <w:t>−</w:t>
            </w:r>
          </w:p>
        </w:tc>
        <w:tc>
          <w:tcPr>
            <w:tcW w:w="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5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5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</w:tr>
      <w:tr w:rsidR="00D860F5" w:rsidRPr="006F7B75" w:rsidTr="004859A6">
        <w:trPr>
          <w:trHeight w:val="538"/>
        </w:trPr>
        <w:tc>
          <w:tcPr>
            <w:tcW w:w="25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lastRenderedPageBreak/>
              <w:t>Total of the votes</w:t>
            </w: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0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5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5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</w:t>
      </w:r>
      <w:r w:rsidRPr="006F7B75">
        <w:rPr>
          <w:rFonts w:ascii="Minion Pro Italic" w:hAnsi="Minion Pro Italic" w:cs="Minion Pro Italic"/>
          <w:i/>
          <w:iCs/>
          <w:color w:val="000000"/>
          <w:sz w:val="24"/>
          <w:szCs w:val="24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Minion Pro Italic" w:hAnsi="Minion Pro Italic" w:cs="Minion Pro Italic"/>
          <w:i/>
          <w:iCs/>
          <w:color w:val="000000"/>
          <w:sz w:val="24"/>
          <w:szCs w:val="24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vot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 × 112 = 67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vot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 × 112 = 67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vot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5 × 112 = 616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votes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 × 112 = 39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Number of votes o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16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89578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80">
          <v:shape id="_x0000_i1231" type="#_x0000_t75" style="width:57pt;height:29pt" o:ole="">
            <v:imagedata r:id="rId419" o:title=""/>
          </v:shape>
          <o:OLEObject Type="Embed" ProgID="Equation.DSMT4" ShapeID="_x0000_i1231" DrawAspect="Content" ObjectID="_1754886110" r:id="rId420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Distance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Fuel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Time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W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No. of wagons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9578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80">
          <v:shape id="_x0000_i1232" type="#_x0000_t75" style="width:62.5pt;height:29pt" o:ole="">
            <v:imagedata r:id="rId421" o:title=""/>
          </v:shape>
          <o:OLEObject Type="Embed" ProgID="Equation.DSMT4" ShapeID="_x0000_i1232" DrawAspect="Content" ObjectID="_1754886111" r:id="rId422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9578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80">
          <v:shape id="_x0000_i1233" type="#_x0000_t75" style="width:79pt;height:29pt" o:ole="">
            <v:imagedata r:id="rId423" o:title=""/>
          </v:shape>
          <o:OLEObject Type="Embed" ProgID="Equation.DSMT4" ShapeID="_x0000_i1233" DrawAspect="Content" ObjectID="_1754886112" r:id="rId424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gai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C4762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580">
          <v:shape id="_x0000_i1234" type="#_x0000_t75" style="width:82.5pt;height:29pt" o:ole="">
            <v:imagedata r:id="rId425" o:title=""/>
          </v:shape>
          <o:OLEObject Type="Embed" ProgID="Equation.DSMT4" ShapeID="_x0000_i1234" DrawAspect="Content" ObjectID="_1754886113" r:id="rId426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C4762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300">
          <v:shape id="_x0000_i1235" type="#_x0000_t75" style="width:19pt;height:15pt" o:ole="">
            <v:imagedata r:id="rId427" o:title=""/>
          </v:shape>
          <o:OLEObject Type="Embed" ProgID="Equation.DSMT4" ShapeID="_x0000_i1235" DrawAspect="Content" ObjectID="_1754886114" r:id="rId428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0 litre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Fuel used per km = </w:t>
      </w:r>
      <w:r w:rsidRPr="00A017E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20">
          <v:shape id="_x0000_i1236" type="#_x0000_t75" style="width:61pt;height:25.5pt" o:ole="">
            <v:imagedata r:id="rId429" o:title=""/>
          </v:shape>
          <o:OLEObject Type="Embed" ProgID="Equation.DSMT4" ShapeID="_x0000_i1236" DrawAspect="Content" ObjectID="_1754886115" r:id="rId430"/>
        </w:objec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Ratio of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8"/>
        <w:gridCol w:w="558"/>
        <w:gridCol w:w="558"/>
        <w:gridCol w:w="558"/>
        <w:gridCol w:w="558"/>
        <w:gridCol w:w="558"/>
      </w:tblGrid>
      <w:tr w:rsidR="00D860F5" w:rsidRPr="006F7B75" w:rsidTr="004859A6">
        <w:trPr>
          <w:trHeight w:val="298"/>
        </w:trPr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W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  <w:lang w:val="en-US" w:bidi="hi-IN"/>
              </w:rPr>
              <w:t>1</w:t>
            </w:r>
          </w:p>
        </w:tc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M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  <w:lang w:val="en-US" w:bidi="hi-IN"/>
              </w:rPr>
              <w:t>1</w:t>
            </w:r>
          </w:p>
        </w:tc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W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  <w:lang w:val="en-US" w:bidi="hi-IN"/>
              </w:rPr>
              <w:t>2</w:t>
            </w:r>
          </w:p>
        </w:tc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M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  <w:lang w:val="en-US" w:bidi="hi-IN"/>
              </w:rPr>
              <w:t>2</w:t>
            </w:r>
          </w:p>
        </w:tc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W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  <w:lang w:val="en-US" w:bidi="hi-IN"/>
              </w:rPr>
              <w:t>3</w:t>
            </w:r>
          </w:p>
        </w:tc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M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  <w:lang w:val="en-US" w:bidi="hi-IN"/>
              </w:rPr>
              <w:t>3</w:t>
            </w:r>
          </w:p>
        </w:tc>
      </w:tr>
      <w:tr w:rsidR="00D860F5" w:rsidRPr="006F7B75" w:rsidTr="004859A6">
        <w:trPr>
          <w:trHeight w:val="298"/>
        </w:trPr>
        <w:tc>
          <w:tcPr>
            <w:tcW w:w="111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 : 3</w:t>
            </w:r>
          </w:p>
        </w:tc>
        <w:tc>
          <w:tcPr>
            <w:tcW w:w="111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 : 3</w:t>
            </w:r>
          </w:p>
        </w:tc>
        <w:tc>
          <w:tcPr>
            <w:tcW w:w="111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 : 5</w:t>
            </w:r>
          </w:p>
        </w:tc>
      </w:tr>
    </w:tbl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portion of water </w:t>
      </w:r>
      <w:r w:rsidRPr="00A017E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80" w:dyaOrig="520">
          <v:shape id="_x0000_i1237" type="#_x0000_t75" style="width:39pt;height:25.5pt" o:ole="">
            <v:imagedata r:id="rId431" o:title=""/>
          </v:shape>
          <o:OLEObject Type="Embed" ProgID="Equation.DSMT4" ShapeID="_x0000_i1237" DrawAspect="Content" ObjectID="_1754886116" r:id="rId432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017E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60" w:dyaOrig="580">
          <v:shape id="_x0000_i1238" type="#_x0000_t75" style="width:138pt;height:29pt" o:ole="">
            <v:imagedata r:id="rId433" o:title=""/>
          </v:shape>
          <o:OLEObject Type="Embed" ProgID="Equation.DSMT4" ShapeID="_x0000_i1238" DrawAspect="Content" ObjectID="_1754886117" r:id="rId434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017E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20">
          <v:shape id="_x0000_i1239" type="#_x0000_t75" style="width:66pt;height:25.5pt" o:ole="">
            <v:imagedata r:id="rId435" o:title=""/>
          </v:shape>
          <o:OLEObject Type="Embed" ProgID="Equation.DSMT4" ShapeID="_x0000_i1239" DrawAspect="Content" ObjectID="_1754886118" r:id="rId436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since all these three mixtures are mixed in the ratio of 3 : 2 : 4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new ratio = </w:t>
      </w:r>
      <w:r w:rsidRPr="00A017E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80" w:dyaOrig="580">
          <v:shape id="_x0000_i1240" type="#_x0000_t75" style="width:115pt;height:29pt" o:ole="">
            <v:imagedata r:id="rId437" o:title=""/>
          </v:shape>
          <o:OLEObject Type="Embed" ProgID="Equation.DSMT4" ShapeID="_x0000_i1240" DrawAspect="Content" ObjectID="_1754886119" r:id="rId438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017E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20">
          <v:shape id="_x0000_i1241" type="#_x0000_t75" style="width:70.5pt;height:25.5pt" o:ole="">
            <v:imagedata r:id="rId439" o:title=""/>
          </v:shape>
          <o:OLEObject Type="Embed" ProgID="Equation.DSMT4" ShapeID="_x0000_i1241" DrawAspect="Content" ObjectID="_1754886120" r:id="rId440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the amount of water = 105 + 112 + 160 = 377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he amount of milk = 420 + 280 + 560 − 377 = 88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Ratio of milk to water = 883 : 377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"/>
        <w:gridCol w:w="490"/>
        <w:gridCol w:w="62"/>
        <w:gridCol w:w="551"/>
        <w:gridCol w:w="429"/>
        <w:gridCol w:w="649"/>
        <w:gridCol w:w="720"/>
        <w:gridCol w:w="552"/>
      </w:tblGrid>
      <w:tr w:rsidR="00D860F5" w:rsidRPr="006F7B75" w:rsidTr="004859A6">
        <w:trPr>
          <w:trHeight w:val="298"/>
        </w:trPr>
        <w:tc>
          <w:tcPr>
            <w:tcW w:w="165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B</w:t>
            </w:r>
          </w:p>
        </w:tc>
        <w:tc>
          <w:tcPr>
            <w:tcW w:w="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92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A</w:t>
            </w:r>
          </w:p>
        </w:tc>
      </w:tr>
      <w:tr w:rsidR="00D860F5" w:rsidRPr="006F7B75" w:rsidTr="004859A6">
        <w:trPr>
          <w:trHeight w:val="298"/>
        </w:trPr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y</w:t>
            </w:r>
          </w:p>
        </w:tc>
        <w:tc>
          <w:tcPr>
            <w:tcW w:w="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0</w:t>
            </w:r>
          </w:p>
        </w:tc>
        <w:tc>
          <w:tcPr>
            <w:tcW w:w="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70%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0%</w:t>
            </w:r>
          </w:p>
        </w:tc>
      </w:tr>
      <w:tr w:rsidR="00D860F5" w:rsidRPr="006F7B75" w:rsidTr="004859A6">
        <w:trPr>
          <w:trHeight w:val="298"/>
        </w:trPr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860F5" w:rsidRPr="006F7B75" w:rsidTr="004859A6">
        <w:trPr>
          <w:trHeight w:val="298"/>
        </w:trPr>
        <w:tc>
          <w:tcPr>
            <w:tcW w:w="3453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Mixture</w:t>
            </w:r>
          </w:p>
        </w:tc>
        <w:tc>
          <w:tcPr>
            <w:tcW w:w="552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>
              <w:rPr>
                <w:noProof/>
                <w:lang w:eastAsia="en-IN" w:bidi="hi-IN"/>
              </w:rPr>
              <w:drawing>
                <wp:inline distT="0" distB="0" distL="0" distR="0" wp14:anchorId="6F813F46" wp14:editId="4C65492E">
                  <wp:extent cx="209550" cy="2095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60F5" w:rsidRPr="006F7B75" w:rsidTr="004859A6">
        <w:trPr>
          <w:trHeight w:val="336"/>
        </w:trPr>
        <w:tc>
          <w:tcPr>
            <w:tcW w:w="104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6%</w:t>
            </w:r>
          </w:p>
        </w:tc>
        <w:tc>
          <w:tcPr>
            <w:tcW w:w="169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8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%</w:t>
            </w:r>
          </w:p>
        </w:tc>
        <w:tc>
          <w:tcPr>
            <w:tcW w:w="552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is 6% of K is obtained only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"/>
        <w:gridCol w:w="138"/>
        <w:gridCol w:w="552"/>
        <w:gridCol w:w="551"/>
        <w:gridCol w:w="552"/>
        <w:gridCol w:w="552"/>
        <w:gridCol w:w="552"/>
        <w:gridCol w:w="552"/>
        <w:gridCol w:w="551"/>
      </w:tblGrid>
      <w:tr w:rsidR="00D860F5" w:rsidRPr="006F7B75" w:rsidTr="004859A6">
        <w:trPr>
          <w:trHeight w:val="298"/>
        </w:trPr>
        <w:tc>
          <w:tcPr>
            <w:tcW w:w="165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>
              <w:rPr>
                <w:rFonts w:ascii="SymbolPS Regular" w:hAnsi="SymbolPS Regular" w:cs="SymbolPS Regular"/>
                <w:color w:val="000000"/>
                <w:sz w:val="20"/>
                <w:szCs w:val="20"/>
                <w:lang w:val="en-US" w:bidi="hi-IN"/>
              </w:rPr>
              <w:sym w:font="Symbol" w:char="F05C"/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        </w:t>
            </w: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B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65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A</w:t>
            </w:r>
          </w:p>
        </w:tc>
      </w:tr>
      <w:tr w:rsidR="00D860F5" w:rsidRPr="006F7B75" w:rsidTr="004859A6">
        <w:trPr>
          <w:trHeight w:val="298"/>
        </w:trPr>
        <w:tc>
          <w:tcPr>
            <w:tcW w:w="5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N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P</w:t>
            </w:r>
          </w:p>
        </w:tc>
        <w:tc>
          <w:tcPr>
            <w:tcW w:w="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K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N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P</w:t>
            </w:r>
          </w:p>
        </w:tc>
        <w:tc>
          <w:tcPr>
            <w:tcW w:w="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K</w:t>
            </w:r>
          </w:p>
        </w:tc>
      </w:tr>
      <w:tr w:rsidR="00D860F5" w:rsidRPr="006F7B75" w:rsidTr="004859A6">
        <w:trPr>
          <w:trHeight w:val="298"/>
        </w:trPr>
        <w:tc>
          <w:tcPr>
            <w:tcW w:w="5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y</w:t>
            </w:r>
          </w:p>
        </w:tc>
        <w:tc>
          <w:tcPr>
            <w:tcW w:w="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0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20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20</w:t>
            </w:r>
          </w:p>
        </w:tc>
        <w:tc>
          <w:tcPr>
            <w:tcW w:w="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0</w:t>
            </w:r>
          </w:p>
        </w:tc>
      </w:tr>
      <w:tr w:rsidR="00D860F5" w:rsidRPr="006F7B75" w:rsidTr="004859A6">
        <w:trPr>
          <w:trHeight w:val="336"/>
        </w:trPr>
        <w:tc>
          <w:tcPr>
            <w:tcW w:w="3863" w:type="dxa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Mixture</w:t>
            </w:r>
          </w:p>
        </w:tc>
        <w:tc>
          <w:tcPr>
            <w:tcW w:w="55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>
              <w:rPr>
                <w:noProof/>
                <w:lang w:eastAsia="en-IN" w:bidi="hi-IN"/>
              </w:rPr>
              <w:drawing>
                <wp:inline distT="0" distB="0" distL="0" distR="0" wp14:anchorId="19EA7ACC" wp14:editId="5375AF09">
                  <wp:extent cx="209550" cy="2095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60F5" w:rsidRPr="006F7B75" w:rsidTr="004859A6">
        <w:trPr>
          <w:trHeight w:val="336"/>
        </w:trPr>
        <w:tc>
          <w:tcPr>
            <w:tcW w:w="4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24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N</w:t>
            </w:r>
          </w:p>
        </w:tc>
        <w:tc>
          <w:tcPr>
            <w:tcW w:w="11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P</w:t>
            </w:r>
          </w:p>
        </w:tc>
        <w:tc>
          <w:tcPr>
            <w:tcW w:w="11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K</w:t>
            </w:r>
          </w:p>
        </w:tc>
        <w:tc>
          <w:tcPr>
            <w:tcW w:w="55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860F5" w:rsidRPr="006F7B75" w:rsidTr="004859A6">
        <w:trPr>
          <w:trHeight w:val="358"/>
        </w:trPr>
        <w:tc>
          <w:tcPr>
            <w:tcW w:w="4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24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60</w:t>
            </w:r>
          </w:p>
        </w:tc>
        <w:tc>
          <w:tcPr>
            <w:tcW w:w="11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80</w:t>
            </w:r>
          </w:p>
        </w:tc>
        <w:tc>
          <w:tcPr>
            <w:tcW w:w="11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0</w:t>
            </w:r>
          </w:p>
        </w:tc>
        <w:tc>
          <w:tcPr>
            <w:tcW w:w="55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A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+ N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B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= N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0 = 26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Nitrog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Phosphoru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A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+ P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B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= P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20 = 68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of Nitrogen i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amount of Phosphorus i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6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atio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 : 13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35 : 65</w:t>
      </w:r>
    </w:p>
    <w:p w:rsidR="00D860F5" w:rsidRPr="006F7B75" w:rsidRDefault="00D860F5" w:rsidP="00D860F5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 for questions 11 and 12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weight of free luggage,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weight of Raja's luggage and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weight of Praja's luggag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 + F + R + 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 + R + 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 + 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 + 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 : 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 1 : 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 + R + 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400 (if entire luggage belonged to one of them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here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Valu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be nil as it will not be charged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mes out to be = 180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ratio will be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: 3 : 4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utting these values in equation (1)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we get 2 ×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amount of free luggage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kg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Praja's total luggage = 15 + 20 = 35 kg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ja's luggage =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aja's luggage = 20 kg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ja's total luggage = 10 + 15 = 2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aja's total luggage = 20 + 15 = 35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viding the first equations by 12 and second by 36, we ge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E4365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80" w:dyaOrig="520">
          <v:shape id="_x0000_i1242" type="#_x0000_t75" style="width:119pt;height:25.5pt" o:ole="">
            <v:imagedata r:id="rId442" o:title=""/>
          </v:shape>
          <o:OLEObject Type="Embed" ProgID="Equation.DSMT4" ShapeID="_x0000_i1242" DrawAspect="Content" ObjectID="_1754886121" r:id="rId44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E4365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60" w:dyaOrig="520">
          <v:shape id="_x0000_i1243" type="#_x0000_t75" style="width:128.5pt;height:25.5pt" o:ole="">
            <v:imagedata r:id="rId444" o:title=""/>
          </v:shape>
          <o:OLEObject Type="Embed" ProgID="Equation.DSMT4" ShapeID="_x0000_i1243" DrawAspect="Content" ObjectID="_1754886122" r:id="rId44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E4365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39" w:dyaOrig="520">
          <v:shape id="_x0000_i1244" type="#_x0000_t75" style="width:97pt;height:25.5pt" o:ole="">
            <v:imagedata r:id="rId446" o:title=""/>
          </v:shape>
          <o:OLEObject Type="Embed" ProgID="Equation.DSMT4" ShapeID="_x0000_i1244" DrawAspect="Content" ObjectID="_1754886123" r:id="rId44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8 : 18 : 9 : 4 : 3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E4365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520">
          <v:shape id="_x0000_i1245" type="#_x0000_t75" style="width:30pt;height:25.5pt" o:ole="">
            <v:imagedata r:id="rId448" o:title=""/>
          </v:shape>
          <o:OLEObject Type="Embed" ProgID="Equation.DSMT4" ShapeID="_x0000_i1245" DrawAspect="Content" ObjectID="_1754886124" r:id="rId44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not an integer.</w:t>
      </w:r>
    </w:p>
    <w:p w:rsidR="00D860F5" w:rsidRPr="006F7B75" w:rsidRDefault="00D860F5" w:rsidP="00D860F5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4 and 15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BA and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get BA ≥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caus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≥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BA and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get BA ≥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caus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E4365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500" w:dyaOrig="660">
          <v:shape id="_x0000_i1246" type="#_x0000_t75" style="width:175pt;height:32.5pt" o:ole="">
            <v:imagedata r:id="rId450" o:title=""/>
          </v:shape>
          <o:OLEObject Type="Embed" ProgID="Equation.DSMT4" ShapeID="_x0000_i1246" DrawAspect="Content" ObjectID="_1754886125" r:id="rId45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 from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get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E4365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280" w:dyaOrig="660">
          <v:shape id="_x0000_i1247" type="#_x0000_t75" style="width:214pt;height:32.5pt" o:ole="">
            <v:imagedata r:id="rId452" o:title=""/>
          </v:shape>
          <o:OLEObject Type="Embed" ProgID="Equation.DSMT4" ShapeID="_x0000_i1247" DrawAspect="Content" ObjectID="_1754886126" r:id="rId45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From the above information, BA ≥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≥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of these is the right answer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BA = 50 where there is no incomplete innings means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  5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600">
          <v:shape id="_x0000_i1248" type="#_x0000_t75" style="width:35pt;height:30pt" o:ole="">
            <v:imagedata r:id="rId454" o:title=""/>
          </v:shape>
          <o:OLEObject Type="Embed" ProgID="Equation.DSMT4" ShapeID="_x0000_i1248" DrawAspect="Content" ObjectID="_1754886127" r:id="rId45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39" w:dyaOrig="660">
          <v:shape id="_x0000_i1249" type="#_x0000_t75" style="width:122pt;height:32.5pt" o:ole="">
            <v:imagedata r:id="rId456" o:title=""/>
          </v:shape>
          <o:OLEObject Type="Embed" ProgID="Equation.DSMT4" ShapeID="_x0000_i1249" DrawAspect="Content" ObjectID="_1754886128" r:id="rId45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39" w:dyaOrig="620">
          <v:shape id="_x0000_i1250" type="#_x0000_t75" style="width:122pt;height:31pt" o:ole="">
            <v:imagedata r:id="rId458" o:title=""/>
          </v:shape>
          <o:OLEObject Type="Embed" ProgID="Equation.DSMT4" ShapeID="_x0000_i1250" DrawAspect="Content" ObjectID="_1754886129" r:id="rId45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50 + 0 = 5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BA =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960" w:dyaOrig="600">
          <v:shape id="_x0000_i1251" type="#_x0000_t75" style="width:148.5pt;height:30pt" o:ole="">
            <v:imagedata r:id="rId460" o:title=""/>
          </v:shape>
          <o:OLEObject Type="Embed" ProgID="Equation.DSMT4" ShapeID="_x0000_i1251" DrawAspect="Content" ObjectID="_1754886130" r:id="rId46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9" w:dyaOrig="600">
          <v:shape id="_x0000_i1252" type="#_x0000_t75" style="width:139.5pt;height:30pt" o:ole="">
            <v:imagedata r:id="rId462" o:title=""/>
          </v:shape>
          <o:OLEObject Type="Embed" ProgID="Equation.DSMT4" ShapeID="_x0000_i1252" DrawAspect="Content" ObjectID="_1754886131" r:id="rId46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BA will increase, MBA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ecrease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e vehicle travels 19.5 km/L at the rate of 50 km/hr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it should travel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40" w:dyaOrig="520">
          <v:shape id="_x0000_i1253" type="#_x0000_t75" style="width:22pt;height:25.5pt" o:ole="">
            <v:imagedata r:id="rId464" o:title=""/>
          </v:shape>
          <o:OLEObject Type="Embed" ProgID="Equation.DSMT4" ShapeID="_x0000_i1253" DrawAspect="Content" ObjectID="_1754886132" r:id="rId465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km/L at the rate of 70 km/hr = 15 km/L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distance covered at 70 km/hr with 10 L = 10 × 15 = 150 km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For Car 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distances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: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average speeds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: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the distances be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the average speeds be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time taken will be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60">
          <v:shape id="_x0000_i1254" type="#_x0000_t75" style="width:44pt;height:28pt" o:ole="">
            <v:imagedata r:id="rId466" o:title=""/>
          </v:shape>
          <o:OLEObject Type="Embed" ProgID="Equation.DSMT4" ShapeID="_x0000_i1254" DrawAspect="Content" ObjectID="_1754886133" r:id="rId467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o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Average speed =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59" w:dyaOrig="880">
          <v:shape id="_x0000_i1255" type="#_x0000_t75" style="width:67.5pt;height:44pt" o:ole="">
            <v:imagedata r:id="rId468" o:title=""/>
          </v:shape>
          <o:OLEObject Type="Embed" ProgID="Equation.DSMT4" ShapeID="_x0000_i1255" DrawAspect="Content" ObjectID="_1754886134" r:id="rId46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880">
          <v:shape id="_x0000_i1256" type="#_x0000_t75" style="width:47.5pt;height:44pt" o:ole="">
            <v:imagedata r:id="rId470" o:title=""/>
          </v:shape>
          <o:OLEObject Type="Embed" ProgID="Equation.DSMT4" ShapeID="_x0000_i1256" DrawAspect="Content" ObjectID="_1754886135" r:id="rId471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7 km/hr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average speed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27 km/hr by car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or Train 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distances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speeds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: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distance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the average speeds be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time taken will be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60">
          <v:shape id="_x0000_i1257" type="#_x0000_t75" style="width:49.5pt;height:28pt" o:ole="">
            <v:imagedata r:id="rId472" o:title=""/>
          </v:shape>
          <o:OLEObject Type="Embed" ProgID="Equation.DSMT4" ShapeID="_x0000_i1257" DrawAspect="Content" ObjectID="_1754886136" r:id="rId473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verage speed =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60" w:dyaOrig="880">
          <v:shape id="_x0000_i1258" type="#_x0000_t75" style="width:73pt;height:44pt" o:ole="">
            <v:imagedata r:id="rId474" o:title=""/>
          </v:shape>
          <o:OLEObject Type="Embed" ProgID="Equation.DSMT4" ShapeID="_x0000_i1258" DrawAspect="Content" ObjectID="_1754886137" r:id="rId475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880">
          <v:shape id="_x0000_i1259" type="#_x0000_t75" style="width:49.5pt;height:44pt" o:ole="">
            <v:imagedata r:id="rId476" o:title=""/>
          </v:shape>
          <o:OLEObject Type="Embed" ProgID="Equation.DSMT4" ShapeID="_x0000_i1259" DrawAspect="Content" ObjectID="_1754886138" r:id="rId477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.5 km/hr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average speed from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40.5 km/hr by train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difference between the average speeds of the train and car betwe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.5 − 27 = 13.5 km/hr</w:t>
      </w:r>
    </w:p>
    <w:p w:rsidR="00D860F5" w:rsidRPr="006F7B75" w:rsidRDefault="00D860F5" w:rsidP="00D860F5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 xml:space="preserve">Solutions for questions 18 to 20: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20">
          <v:shape id="_x0000_i1260" type="#_x0000_t75" style="width:31pt;height:25.5pt" o:ole="">
            <v:imagedata r:id="rId478" o:title=""/>
          </v:shape>
          <o:OLEObject Type="Embed" ProgID="Equation.DSMT4" ShapeID="_x0000_i1260" DrawAspect="Content" ObjectID="_1754886139" r:id="rId479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lt; 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20">
          <v:shape id="_x0000_i1261" type="#_x0000_t75" style="width:31pt;height:25.5pt" o:ole="">
            <v:imagedata r:id="rId480" o:title=""/>
          </v:shape>
          <o:OLEObject Type="Embed" ProgID="Equation.DSMT4" ShapeID="_x0000_i1261" DrawAspect="Content" ObjectID="_1754886140" r:id="rId481"/>
        </w:objec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 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lt; </w:t>
      </w:r>
      <w:r w:rsidRPr="00DF31C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520">
          <v:shape id="_x0000_i1262" type="#_x0000_t75" style="width:30pt;height:25.5pt" o:ole="">
            <v:imagedata r:id="rId482" o:title=""/>
          </v:shape>
          <o:OLEObject Type="Embed" ProgID="Equation.DSMT4" ShapeID="_x0000_i1262" DrawAspect="Content" ObjectID="_1754886141" r:id="rId483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62"/>
        <w:gridCol w:w="751"/>
        <w:gridCol w:w="720"/>
        <w:gridCol w:w="739"/>
      </w:tblGrid>
      <w:tr w:rsidR="00D860F5" w:rsidRPr="006F7B75" w:rsidTr="004859A6">
        <w:trPr>
          <w:trHeight w:val="60"/>
        </w:trPr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A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B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US" w:bidi="hi-IN"/>
              </w:rPr>
              <w:t>C</w:t>
            </w:r>
          </w:p>
        </w:tc>
      </w:tr>
      <w:tr w:rsidR="00D860F5" w:rsidRPr="006F7B75" w:rsidTr="004859A6">
        <w:trPr>
          <w:trHeight w:val="60"/>
        </w:trPr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 :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 :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</w:t>
            </w:r>
          </w:p>
        </w:tc>
      </w:tr>
      <w:tr w:rsidR="00D860F5" w:rsidRPr="006F7B75" w:rsidTr="004859A6">
        <w:trPr>
          <w:trHeight w:val="1190"/>
        </w:trPr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lastRenderedPageBreak/>
              <w:t>1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  <w:lang w:val="en-US" w:bidi="hi-IN"/>
              </w:rPr>
              <w:t>st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round (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B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lost)</w:t>
            </w:r>
          </w:p>
        </w:tc>
        <w:tc>
          <w:tcPr>
            <w:tcW w:w="7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40" w:dyaOrig="1020">
                <v:shape id="_x0000_i1263" type="#_x0000_t75" style="width:17pt;height:51.5pt" o:ole="">
                  <v:imagedata r:id="rId484" o:title=""/>
                </v:shape>
                <o:OLEObject Type="Embed" ProgID="Equation.DSMT4" ShapeID="_x0000_i1263" DrawAspect="Content" ObjectID="_1754886142" r:id="rId485"/>
              </w:object>
            </w:r>
          </w:p>
        </w:tc>
        <w:tc>
          <w:tcPr>
            <w:tcW w:w="720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40" w:dyaOrig="520">
                <v:shape id="_x0000_i1264" type="#_x0000_t75" style="width:17pt;height:25.5pt" o:ole="">
                  <v:imagedata r:id="rId486" o:title=""/>
                </v:shape>
                <o:OLEObject Type="Embed" ProgID="Equation.DSMT4" ShapeID="_x0000_i1264" DrawAspect="Content" ObjectID="_1754886143" r:id="rId487"/>
              </w:object>
            </w:r>
          </w:p>
        </w:tc>
        <w:tc>
          <w:tcPr>
            <w:tcW w:w="739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40" w:dyaOrig="1020">
                <v:shape id="_x0000_i1265" type="#_x0000_t75" style="width:17pt;height:51.5pt" o:ole="">
                  <v:imagedata r:id="rId488" o:title=""/>
                </v:shape>
                <o:OLEObject Type="Embed" ProgID="Equation.DSMT4" ShapeID="_x0000_i1265" DrawAspect="Content" ObjectID="_1754886144" r:id="rId489"/>
              </w:object>
            </w:r>
          </w:p>
        </w:tc>
      </w:tr>
      <w:tr w:rsidR="00D860F5" w:rsidRPr="006F7B75" w:rsidTr="004859A6">
        <w:trPr>
          <w:trHeight w:val="60"/>
        </w:trPr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  <w:lang w:val="en-US" w:bidi="hi-IN"/>
              </w:rPr>
              <w:t xml:space="preserve">nd 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round (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C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lost)</w:t>
            </w:r>
          </w:p>
        </w:tc>
        <w:tc>
          <w:tcPr>
            <w:tcW w:w="7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760">
                <v:shape id="_x0000_i1266" type="#_x0000_t75" style="width:19pt;height:38pt" o:ole="">
                  <v:imagedata r:id="rId490" o:title=""/>
                </v:shape>
                <o:OLEObject Type="Embed" ProgID="Equation.DSMT4" ShapeID="_x0000_i1266" DrawAspect="Content" ObjectID="_1754886145" r:id="rId491"/>
              </w:object>
            </w:r>
          </w:p>
        </w:tc>
        <w:tc>
          <w:tcPr>
            <w:tcW w:w="720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40" w:dyaOrig="1020">
                <v:shape id="_x0000_i1267" type="#_x0000_t75" style="width:17pt;height:51.5pt" o:ole="">
                  <v:imagedata r:id="rId492" o:title=""/>
                </v:shape>
                <o:OLEObject Type="Embed" ProgID="Equation.DSMT4" ShapeID="_x0000_i1267" DrawAspect="Content" ObjectID="_1754886146" r:id="rId493"/>
              </w:object>
            </w:r>
          </w:p>
        </w:tc>
        <w:tc>
          <w:tcPr>
            <w:tcW w:w="739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780">
                <v:shape id="_x0000_i1268" type="#_x0000_t75" style="width:19pt;height:39pt" o:ole="">
                  <v:imagedata r:id="rId494" o:title=""/>
                </v:shape>
                <o:OLEObject Type="Embed" ProgID="Equation.DSMT4" ShapeID="_x0000_i1268" DrawAspect="Content" ObjectID="_1754886147" r:id="rId495"/>
              </w:object>
            </w:r>
          </w:p>
        </w:tc>
      </w:tr>
      <w:tr w:rsidR="00D860F5" w:rsidRPr="006F7B75" w:rsidTr="004859A6">
        <w:trPr>
          <w:trHeight w:val="60"/>
        </w:trPr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  <w:lang w:val="en-US" w:bidi="hi-IN"/>
              </w:rPr>
              <w:t>rd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round (A lost)</w:t>
            </w:r>
          </w:p>
        </w:tc>
        <w:tc>
          <w:tcPr>
            <w:tcW w:w="7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520">
                <v:shape id="_x0000_i1269" type="#_x0000_t75" style="width:19pt;height:25.5pt" o:ole="">
                  <v:imagedata r:id="rId496" o:title=""/>
                </v:shape>
                <o:OLEObject Type="Embed" ProgID="Equation.DSMT4" ShapeID="_x0000_i1269" DrawAspect="Content" ObjectID="_1754886148" r:id="rId497"/>
              </w:object>
            </w:r>
          </w:p>
        </w:tc>
        <w:tc>
          <w:tcPr>
            <w:tcW w:w="720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760">
                <v:shape id="_x0000_i1270" type="#_x0000_t75" style="width:19pt;height:38pt" o:ole="">
                  <v:imagedata r:id="rId498" o:title=""/>
                </v:shape>
                <o:OLEObject Type="Embed" ProgID="Equation.DSMT4" ShapeID="_x0000_i1270" DrawAspect="Content" ObjectID="_1754886149" r:id="rId499"/>
              </w:object>
            </w:r>
          </w:p>
        </w:tc>
        <w:tc>
          <w:tcPr>
            <w:tcW w:w="739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240" w:dyaOrig="760">
                <v:shape id="_x0000_i1271" type="#_x0000_t75" style="width:12pt;height:38pt" o:ole="">
                  <v:imagedata r:id="rId500" o:title=""/>
                </v:shape>
                <o:OLEObject Type="Embed" ProgID="Equation.DSMT4" ShapeID="_x0000_i1271" DrawAspect="Content" ObjectID="_1754886150" r:id="rId501"/>
              </w:object>
            </w:r>
          </w:p>
        </w:tc>
      </w:tr>
      <w:tr w:rsidR="00D860F5" w:rsidRPr="006F7B75" w:rsidTr="004859A6">
        <w:trPr>
          <w:trHeight w:val="60"/>
        </w:trPr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  <w:lang w:val="en-US" w:bidi="hi-IN"/>
              </w:rPr>
              <w:t>th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round (</w:t>
            </w:r>
            <w:r w:rsidRPr="006F7B7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B</w:t>
            </w:r>
            <w:r w:rsidRPr="006F7B7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lost)</w:t>
            </w:r>
          </w:p>
        </w:tc>
        <w:tc>
          <w:tcPr>
            <w:tcW w:w="7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1020">
                <v:shape id="_x0000_i1272" type="#_x0000_t75" style="width:19pt;height:51.5pt" o:ole="">
                  <v:imagedata r:id="rId502" o:title=""/>
                </v:shape>
                <o:OLEObject Type="Embed" ProgID="Equation.DSMT4" ShapeID="_x0000_i1272" DrawAspect="Content" ObjectID="_1754886151" r:id="rId503"/>
              </w:object>
            </w:r>
          </w:p>
        </w:tc>
        <w:tc>
          <w:tcPr>
            <w:tcW w:w="720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520">
                <v:shape id="_x0000_i1273" type="#_x0000_t75" style="width:19pt;height:25.5pt" o:ole="">
                  <v:imagedata r:id="rId504" o:title=""/>
                </v:shape>
                <o:OLEObject Type="Embed" ProgID="Equation.DSMT4" ShapeID="_x0000_i1273" DrawAspect="Content" ObjectID="_1754886152" r:id="rId505"/>
              </w:object>
            </w:r>
          </w:p>
        </w:tc>
        <w:tc>
          <w:tcPr>
            <w:tcW w:w="739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860F5" w:rsidRPr="006F7B75" w:rsidRDefault="00D860F5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10413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object w:dxaOrig="380" w:dyaOrig="1020">
                <v:shape id="_x0000_i1274" type="#_x0000_t75" style="width:19pt;height:51.5pt" o:ole="">
                  <v:imagedata r:id="rId506" o:title=""/>
                </v:shape>
                <o:OLEObject Type="Embed" ProgID="Equation.DSMT4" ShapeID="_x0000_i1274" DrawAspect="Content" ObjectID="_1754886153" r:id="rId507"/>
              </w:object>
            </w:r>
          </w:p>
        </w:tc>
      </w:tr>
    </w:tbl>
    <w:p w:rsidR="00D860F5" w:rsidRPr="006F7B75" w:rsidRDefault="00D860F5" w:rsidP="00D860F5">
      <w:pPr>
        <w:tabs>
          <w:tab w:val="left" w:pos="280"/>
          <w:tab w:val="left" w:pos="1140"/>
          <w:tab w:val="left" w:pos="1400"/>
          <w:tab w:val="left" w:pos="2400"/>
          <w:tab w:val="left" w:pos="2660"/>
          <w:tab w:val="left" w:pos="3560"/>
          <w:tab w:val="left" w:pos="38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10413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275" type="#_x0000_t75" style="width:58pt;height:25.5pt" o:ole="">
            <v:imagedata r:id="rId508" o:title=""/>
          </v:shape>
          <o:OLEObject Type="Embed" ProgID="Equation.DSMT4" ShapeID="_x0000_i1275" DrawAspect="Content" ObjectID="_1754886154" r:id="rId509"/>
        </w:objec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sum of money they had = 3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6 × 20 = 120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 would have been stopped after 2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ound itself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id not have any chance of making profit in any of the rounds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took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) biscui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of the form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then x must be in the form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(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number of biscuits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ok is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(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 + 1] : [(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) + 1] = 5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we can say that any two successive persons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 coins in the ratio of 5: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number of biscuits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ok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c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125 : 100 : 80 : 6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= 6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gt; 1000, the least value of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wh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N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2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took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) biscui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of the form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then x must be in the form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(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number of biscuits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ok is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[(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 + 1] : [(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) + 1] = 5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we can say that any two successive persons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 coins in the ratio of 5 : 4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number of biscuits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ok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125 : 100 : 80 : 6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= 6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gt; 1000, th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2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21 = (5 × 124) + 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× 124 = (5 × 99)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× 99 = (5 × 79)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× 79 = (5 × 63)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fter the fourth man took his share (5 × 63 + 1), the biscuits lefts is 4 × 63 = 252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took (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) biscuit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of the form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then x must be in the form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(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atio of number of biscuits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ok is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(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) + 1] : [(4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) + 1] = 5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we can say that any two successive persons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 coins in the ratio of 5 : 4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number of biscuits that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ok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: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125 : 100 : 80 : 6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= 6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s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gt; 1000, then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2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21 = (5 × 124) + 3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× 124 = (5 × 99)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× 99 = (5 × 79)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 × 79 = (5 × 63) + 1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number of biscuits hidden by 3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the 4</w:t>
      </w:r>
      <w:r w:rsidRPr="006F7B7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 is 79 + 1 = 80 and 63 + 1 = 64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tal of 144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tones with Ram, Rajeev and Rahul be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ven,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3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9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9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5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least possible integral values for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be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9,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49 + 35 + 25 = 109.</w:t>
      </w:r>
    </w:p>
    <w:p w:rsidR="00D860F5" w:rsidRPr="006F7B75" w:rsidRDefault="00D860F5" w:rsidP="00D860F5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1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 the ratio in which Rajesh mixed the two types of rice. 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 a sample of (1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ounces of the mixture should equal 1 ounce of rice of the first type, and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unces of rice of the second type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rice of the first type costs 5 cents an ounce and that of the second type costs 6 cents an ounce. Hence, it cost him: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(1 ounce 5 cents per ounce) + (k ounces  6 cents per ounce) = 5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nce he sold the mixture at 7 cents per ounce, he must have sold the net 1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unces of the mixture at 7(1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nce he earned 20% profit doing this, 7(1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must be 20%  more than 5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we have the equation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7(1 +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(1+ 20100)(5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120100)(5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k 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(65)(5 +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65) 5 + (65) 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 + 7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+ 36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=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</w:p>
    <w:p w:rsidR="00D860F5" w:rsidRPr="006F7B75" w:rsidRDefault="00D860F5" w:rsidP="00D860F5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5742D7" w:rsidRDefault="00D860F5" w:rsidP="00D860F5"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required ratio is 1 : </w:t>
      </w:r>
      <w:r w:rsidRPr="006F7B7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6F7B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: 5</w:t>
      </w:r>
    </w:p>
    <w:sectPr w:rsidR="00574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 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 Pro 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34C2"/>
    <w:multiLevelType w:val="hybridMultilevel"/>
    <w:tmpl w:val="D714BC66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">
    <w:nsid w:val="02A825AB"/>
    <w:multiLevelType w:val="hybridMultilevel"/>
    <w:tmpl w:val="0B1C9328"/>
    <w:lvl w:ilvl="0" w:tplc="40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F965DD"/>
    <w:multiLevelType w:val="hybridMultilevel"/>
    <w:tmpl w:val="4648A95E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3">
    <w:nsid w:val="1F646765"/>
    <w:multiLevelType w:val="hybridMultilevel"/>
    <w:tmpl w:val="AD44AA08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4">
    <w:nsid w:val="2AC914DA"/>
    <w:multiLevelType w:val="hybridMultilevel"/>
    <w:tmpl w:val="D2BE843E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>
    <w:nsid w:val="33881D37"/>
    <w:multiLevelType w:val="hybridMultilevel"/>
    <w:tmpl w:val="A6BADE22"/>
    <w:lvl w:ilvl="0" w:tplc="1BE44552">
      <w:start w:val="10"/>
      <w:numFmt w:val="bullet"/>
      <w:lvlText w:val=""/>
      <w:lvlJc w:val="left"/>
      <w:pPr>
        <w:ind w:left="729" w:hanging="360"/>
      </w:pPr>
      <w:rPr>
        <w:rFonts w:ascii="Symbol" w:eastAsiaTheme="minorHAnsi" w:hAnsi="Symbol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>
    <w:nsid w:val="44924CE7"/>
    <w:multiLevelType w:val="hybridMultilevel"/>
    <w:tmpl w:val="208052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7">
    <w:nsid w:val="5A4F5CAC"/>
    <w:multiLevelType w:val="hybridMultilevel"/>
    <w:tmpl w:val="418E67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>
    <w:nsid w:val="5FEB7F82"/>
    <w:multiLevelType w:val="hybridMultilevel"/>
    <w:tmpl w:val="4CEEDA7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>
    <w:nsid w:val="67713701"/>
    <w:multiLevelType w:val="hybridMultilevel"/>
    <w:tmpl w:val="E988C1BC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0">
    <w:nsid w:val="6CB64D22"/>
    <w:multiLevelType w:val="hybridMultilevel"/>
    <w:tmpl w:val="DF2E82D0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1">
    <w:nsid w:val="75AB67E4"/>
    <w:multiLevelType w:val="hybridMultilevel"/>
    <w:tmpl w:val="01DC962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>
    <w:nsid w:val="7FAD5B44"/>
    <w:multiLevelType w:val="hybridMultilevel"/>
    <w:tmpl w:val="DDB2B29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0"/>
  </w:num>
  <w:num w:numId="5">
    <w:abstractNumId w:val="2"/>
  </w:num>
  <w:num w:numId="6">
    <w:abstractNumId w:val="11"/>
  </w:num>
  <w:num w:numId="7">
    <w:abstractNumId w:val="12"/>
  </w:num>
  <w:num w:numId="8">
    <w:abstractNumId w:val="4"/>
  </w:num>
  <w:num w:numId="9">
    <w:abstractNumId w:val="7"/>
  </w:num>
  <w:num w:numId="10">
    <w:abstractNumId w:val="9"/>
  </w:num>
  <w:num w:numId="11">
    <w:abstractNumId w:val="1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D41"/>
    <w:rsid w:val="00097D41"/>
    <w:rsid w:val="005742D7"/>
    <w:rsid w:val="00D86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0F5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D860F5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D860F5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D860F5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D860F5"/>
    <w:rPr>
      <w:b/>
      <w:bCs/>
    </w:rPr>
  </w:style>
  <w:style w:type="paragraph" w:styleId="ListParagraph">
    <w:name w:val="List Paragraph"/>
    <w:basedOn w:val="Normal"/>
    <w:uiPriority w:val="34"/>
    <w:qFormat/>
    <w:rsid w:val="00D860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6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0F5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D860F5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D860F5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D860F5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D860F5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D860F5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D860F5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D860F5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D860F5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D860F5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D860F5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D860F5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D860F5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D860F5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D860F5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D860F5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D860F5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D860F5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D860F5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D860F5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D860F5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D860F5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D860F5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D860F5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D860F5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D860F5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0F5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D860F5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D860F5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D860F5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D860F5"/>
    <w:rPr>
      <w:b/>
      <w:bCs/>
    </w:rPr>
  </w:style>
  <w:style w:type="paragraph" w:styleId="ListParagraph">
    <w:name w:val="List Paragraph"/>
    <w:basedOn w:val="Normal"/>
    <w:uiPriority w:val="34"/>
    <w:qFormat/>
    <w:rsid w:val="00D860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6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0F5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D860F5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D860F5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D860F5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D860F5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D860F5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D860F5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D860F5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D860F5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D860F5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D860F5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D860F5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D860F5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D860F5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D860F5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D860F5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D860F5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D860F5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D860F5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D860F5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D860F5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D860F5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D860F5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D860F5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D860F5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D860F5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D860F5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D860F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1.wmf"/><Relationship Id="rId486" Type="http://schemas.openxmlformats.org/officeDocument/2006/relationships/image" Target="media/image24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1.bin"/><Relationship Id="rId511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3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5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image" Target="media/image222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5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478" Type="http://schemas.openxmlformats.org/officeDocument/2006/relationships/image" Target="media/image238.wmf"/><Relationship Id="rId499" Type="http://schemas.openxmlformats.org/officeDocument/2006/relationships/oleObject" Target="embeddings/oleObject24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7.bin"/><Relationship Id="rId503" Type="http://schemas.openxmlformats.org/officeDocument/2006/relationships/oleObject" Target="embeddings/oleObject248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10.bin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468" Type="http://schemas.openxmlformats.org/officeDocument/2006/relationships/image" Target="media/image233.wmf"/><Relationship Id="rId489" Type="http://schemas.openxmlformats.org/officeDocument/2006/relationships/oleObject" Target="embeddings/oleObject24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7.wmf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3.bin"/><Relationship Id="rId427" Type="http://schemas.openxmlformats.org/officeDocument/2006/relationships/image" Target="media/image212.wmf"/><Relationship Id="rId448" Type="http://schemas.openxmlformats.org/officeDocument/2006/relationships/image" Target="media/image223.wmf"/><Relationship Id="rId469" Type="http://schemas.openxmlformats.org/officeDocument/2006/relationships/oleObject" Target="embeddings/oleObject2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4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1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4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9.png"/><Relationship Id="rId462" Type="http://schemas.openxmlformats.org/officeDocument/2006/relationships/image" Target="media/image230.wmf"/><Relationship Id="rId483" Type="http://schemas.openxmlformats.org/officeDocument/2006/relationships/oleObject" Target="embeddings/oleObject23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4.wmf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5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9.wmf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3.bin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6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2.wmf"/><Relationship Id="rId510" Type="http://schemas.openxmlformats.org/officeDocument/2006/relationships/fontTable" Target="fontTable.xml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png"/><Relationship Id="rId436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4873</Words>
  <Characters>27782</Characters>
  <Application>Microsoft Office Word</Application>
  <DocSecurity>0</DocSecurity>
  <Lines>231</Lines>
  <Paragraphs>65</Paragraphs>
  <ScaleCrop>false</ScaleCrop>
  <Company/>
  <LinksUpToDate>false</LinksUpToDate>
  <CharactersWithSpaces>32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3-08-30T01:04:00Z</dcterms:created>
  <dcterms:modified xsi:type="dcterms:W3CDTF">2023-08-30T01:04:00Z</dcterms:modified>
</cp:coreProperties>
</file>